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902F3" w:rsidRDefault="00025544" w:rsidP="00F86AC3">
      <w:r>
        <w:rPr>
          <w:noProof/>
          <w:lang w:eastAsia="es-VE"/>
        </w:rPr>
        <w:drawing>
          <wp:anchor distT="0" distB="0" distL="114300" distR="114300" simplePos="0" relativeHeight="251658240" behindDoc="0" locked="0" layoutInCell="1" allowOverlap="1">
            <wp:simplePos x="0" y="0"/>
            <wp:positionH relativeFrom="column">
              <wp:posOffset>106045</wp:posOffset>
            </wp:positionH>
            <wp:positionV relativeFrom="paragraph">
              <wp:posOffset>0</wp:posOffset>
            </wp:positionV>
            <wp:extent cx="736600" cy="513080"/>
            <wp:effectExtent l="19050" t="0" r="6350" b="0"/>
            <wp:wrapSquare wrapText="bothSides"/>
            <wp:docPr id="7" name="Imagen 2" descr="http://www.ea.usb.ve/Image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descr="http://www.ea.usb.ve/Image1.gif"/>
                    <pic:cNvPicPr>
                      <a:picLocks noChangeAspect="1" noChangeArrowheads="1"/>
                    </pic:cNvPicPr>
                  </pic:nvPicPr>
                  <pic:blipFill>
                    <a:blip r:embed="rId5"/>
                    <a:srcRect/>
                    <a:stretch>
                      <a:fillRect/>
                    </a:stretch>
                  </pic:blipFill>
                  <pic:spPr bwMode="auto">
                    <a:xfrm>
                      <a:off x="0" y="0"/>
                      <a:ext cx="736600" cy="513080"/>
                    </a:xfrm>
                    <a:prstGeom prst="rect">
                      <a:avLst/>
                    </a:prstGeom>
                    <a:noFill/>
                  </pic:spPr>
                </pic:pic>
              </a:graphicData>
            </a:graphic>
          </wp:anchor>
        </w:drawing>
      </w:r>
      <w:r w:rsidR="00382D52">
        <w:fldChar w:fldCharType="begin"/>
      </w:r>
      <w:r w:rsidR="00D902F3">
        <w:instrText xml:space="preserve"> MACROBUTTON MTEditEquationSection2 </w:instrText>
      </w:r>
      <w:r w:rsidR="00D902F3" w:rsidRPr="00931883">
        <w:rPr>
          <w:rStyle w:val="MTEquationSection"/>
        </w:rPr>
        <w:instrText>Equation Chapter 1 Section 1</w:instrText>
      </w:r>
      <w:r w:rsidR="00382D52">
        <w:fldChar w:fldCharType="begin"/>
      </w:r>
      <w:r w:rsidR="00D902F3">
        <w:instrText xml:space="preserve"> SEQ MTEqn \r \h \* MERGEFORMAT </w:instrText>
      </w:r>
      <w:r w:rsidR="00382D52">
        <w:fldChar w:fldCharType="end"/>
      </w:r>
      <w:r w:rsidR="00382D52">
        <w:fldChar w:fldCharType="begin"/>
      </w:r>
      <w:r w:rsidR="00D902F3">
        <w:instrText xml:space="preserve"> SEQ MTSec \r 1 \h \* MERGEFORMAT </w:instrText>
      </w:r>
      <w:r w:rsidR="00382D52">
        <w:fldChar w:fldCharType="end"/>
      </w:r>
      <w:r w:rsidR="00382D52">
        <w:fldChar w:fldCharType="begin"/>
      </w:r>
      <w:r w:rsidR="00D902F3">
        <w:instrText xml:space="preserve"> SEQ MTChap \r 1 \h \* MERGEFORMAT </w:instrText>
      </w:r>
      <w:r w:rsidR="00382D52">
        <w:fldChar w:fldCharType="end"/>
      </w:r>
      <w:r w:rsidR="00382D52">
        <w:fldChar w:fldCharType="end"/>
      </w:r>
      <w:r w:rsidR="00D902F3">
        <w:t>UNIVERSIDAD SIMÓN BOLÍVAR</w:t>
      </w:r>
    </w:p>
    <w:p w:rsidR="00D902F3" w:rsidRDefault="00D902F3" w:rsidP="00F86AC3">
      <w:r>
        <w:t>COORDINACIÓN DE FÍSICA</w:t>
      </w:r>
    </w:p>
    <w:p w:rsidR="00D902F3" w:rsidRDefault="00D902F3" w:rsidP="00233CDA">
      <w:pPr>
        <w:pStyle w:val="Ttulo1"/>
      </w:pPr>
      <w:r>
        <w:t>Informe de Avance de Tesis de Maestría (septiembre – diciembre 2010)</w:t>
      </w:r>
    </w:p>
    <w:p w:rsidR="00D902F3" w:rsidRPr="00233CDA" w:rsidRDefault="00D902F3" w:rsidP="00233CDA">
      <w:pPr>
        <w:rPr>
          <w:lang w:val="es-ES"/>
        </w:rPr>
      </w:pPr>
    </w:p>
    <w:p w:rsidR="00D902F3" w:rsidRDefault="00D902F3" w:rsidP="00F86AC3">
      <w:r>
        <w:t>Estudiante:  Ing. Nicolás Veloz Savino</w:t>
      </w:r>
    </w:p>
    <w:p w:rsidR="00D902F3" w:rsidRDefault="00D902F3" w:rsidP="00F86AC3">
      <w:r>
        <w:t>Tutor: Dr. Rafael Escalona.</w:t>
      </w:r>
    </w:p>
    <w:p w:rsidR="00D902F3" w:rsidRDefault="00D902F3" w:rsidP="00F86AC3">
      <w:r>
        <w:t>_______________________</w:t>
      </w:r>
    </w:p>
    <w:p w:rsidR="00D902F3" w:rsidRDefault="00D902F3" w:rsidP="00F34471">
      <w:r>
        <w:t xml:space="preserve">En el presente trabajo se expondrán los avances obtenidos en el proyecto: Control de vibraciones mecánicas en un sistema interferométrico. El objetivo principal de este proyecto es mejorar el contraste entre las franjas claras y oscuras de los interferogramas a través de la reducción del  efecto producido por las vibraciones mecánicas en el sistema. </w:t>
      </w:r>
    </w:p>
    <w:tbl>
      <w:tblPr>
        <w:tblW w:w="0" w:type="auto"/>
        <w:tblLook w:val="00A0"/>
      </w:tblPr>
      <w:tblGrid>
        <w:gridCol w:w="10233"/>
      </w:tblGrid>
      <w:tr w:rsidR="00D902F3" w:rsidTr="007B4CD4">
        <w:tc>
          <w:tcPr>
            <w:tcW w:w="10220" w:type="dxa"/>
          </w:tcPr>
          <w:p w:rsidR="00D902F3" w:rsidRPr="007B4CD4" w:rsidRDefault="00025544" w:rsidP="007B4CD4">
            <w:pPr>
              <w:pStyle w:val="Sinespaciado"/>
              <w:keepNext/>
              <w:ind w:firstLine="0"/>
              <w:jc w:val="center"/>
              <w:rPr>
                <w:sz w:val="20"/>
                <w:szCs w:val="20"/>
              </w:rPr>
            </w:pPr>
            <w:r>
              <w:rPr>
                <w:noProof/>
                <w:sz w:val="20"/>
                <w:szCs w:val="20"/>
                <w:lang w:eastAsia="es-VE"/>
              </w:rPr>
              <w:drawing>
                <wp:inline distT="0" distB="0" distL="0" distR="0">
                  <wp:extent cx="6360795" cy="1184910"/>
                  <wp:effectExtent l="0" t="0" r="0" b="0"/>
                  <wp:docPr id="1" name="Objeto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928992" cy="1656184"/>
                            <a:chOff x="107504" y="548680"/>
                            <a:chExt cx="8928992" cy="1656184"/>
                          </a:xfrm>
                        </a:grpSpPr>
                        <a:grpSp>
                          <a:nvGrpSpPr>
                            <a:cNvPr id="241" name="240 Grupo"/>
                            <a:cNvGrpSpPr/>
                          </a:nvGrpSpPr>
                          <a:grpSpPr>
                            <a:xfrm>
                              <a:off x="107504" y="548680"/>
                              <a:ext cx="8928992" cy="1656184"/>
                              <a:chOff x="35496" y="548680"/>
                              <a:chExt cx="8928992" cy="1656184"/>
                            </a:xfrm>
                          </a:grpSpPr>
                          <a:sp>
                            <a:nvSpPr>
                              <a:cNvPr id="4" name="3 Rectángulo"/>
                              <a:cNvSpPr/>
                            </a:nvSpPr>
                            <a:spPr>
                              <a:xfrm>
                                <a:off x="3131839" y="1052736"/>
                                <a:ext cx="1008112" cy="288032"/>
                              </a:xfrm>
                              <a:prstGeom prst="rect">
                                <a:avLst/>
                              </a:prstGeom>
                              <a:noFill/>
                              <a:ln w="38100">
                                <a:solidFill>
                                  <a:schemeClr val="tx1"/>
                                </a:solidFill>
                              </a:ln>
                              <a:effectLst>
                                <a:outerShdw blurRad="63500" sx="102000" sy="102000" algn="ctr" rotWithShape="0">
                                  <a:prstClr val="black">
                                    <a:alpha val="40000"/>
                                  </a:prstClr>
                                </a:outerShdw>
                              </a:effectLst>
                            </a:spPr>
                            <a:txSp>
                              <a:txBody>
                                <a:bodyPr rtlCol="0" anchor="ctr"/>
                                <a:lstStyle>
                                  <a:defPPr>
                                    <a:defRPr lang="es-VE"/>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s-VE" sz="1100" dirty="0" smtClean="0">
                                      <a:solidFill>
                                        <a:schemeClr val="tx1"/>
                                      </a:solidFill>
                                    </a:rPr>
                                    <a:t>Piezoeléctrico</a:t>
                                  </a:r>
                                  <a:endParaRPr lang="es-VE" sz="1100" dirty="0">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4 Rectángulo"/>
                              <a:cNvSpPr/>
                            </a:nvSpPr>
                            <a:spPr>
                              <a:xfrm>
                                <a:off x="5220071" y="1052736"/>
                                <a:ext cx="1080120" cy="288032"/>
                              </a:xfrm>
                              <a:prstGeom prst="rect">
                                <a:avLst/>
                              </a:prstGeom>
                              <a:noFill/>
                              <a:ln w="38100">
                                <a:solidFill>
                                  <a:schemeClr val="tx1"/>
                                </a:solidFill>
                              </a:ln>
                              <a:effectLst>
                                <a:outerShdw blurRad="63500" sx="102000" sy="102000" algn="ctr" rotWithShape="0">
                                  <a:prstClr val="black">
                                    <a:alpha val="40000"/>
                                  </a:prstClr>
                                </a:outerShdw>
                              </a:effectLst>
                            </a:spPr>
                            <a:txSp>
                              <a:txBody>
                                <a:bodyPr rtlCol="0" anchor="ctr"/>
                                <a:lstStyle>
                                  <a:defPPr>
                                    <a:defRPr lang="es-VE"/>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s-VE" sz="1100" dirty="0" smtClean="0">
                                      <a:solidFill>
                                        <a:schemeClr val="tx1"/>
                                      </a:solidFill>
                                    </a:rPr>
                                    <a:t>Interferómetro</a:t>
                                  </a:r>
                                  <a:endParaRPr lang="es-VE" sz="1100" dirty="0">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5 Rectángulo"/>
                              <a:cNvSpPr/>
                            </a:nvSpPr>
                            <a:spPr>
                              <a:xfrm>
                                <a:off x="1835695" y="1052736"/>
                                <a:ext cx="648072" cy="288032"/>
                              </a:xfrm>
                              <a:prstGeom prst="rect">
                                <a:avLst/>
                              </a:prstGeom>
                              <a:noFill/>
                              <a:ln w="38100">
                                <a:solidFill>
                                  <a:schemeClr val="tx1"/>
                                </a:solidFill>
                              </a:ln>
                              <a:effectLst>
                                <a:outerShdw blurRad="63500" sx="102000" sy="102000" algn="ctr" rotWithShape="0">
                                  <a:prstClr val="black">
                                    <a:alpha val="40000"/>
                                  </a:prstClr>
                                </a:outerShdw>
                              </a:effectLst>
                            </a:spPr>
                            <a:txSp>
                              <a:txBody>
                                <a:bodyPr rtlCol="0" anchor="ctr"/>
                                <a:lstStyle>
                                  <a:defPPr>
                                    <a:defRPr lang="es-VE"/>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s-VE" sz="1100" dirty="0" smtClean="0">
                                      <a:solidFill>
                                        <a:schemeClr val="tx1"/>
                                      </a:solidFill>
                                    </a:rPr>
                                    <a:t>Control</a:t>
                                  </a:r>
                                  <a:endParaRPr lang="es-VE" sz="1100" dirty="0">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7" name="6 Rectángulo"/>
                              <a:cNvSpPr/>
                            </a:nvSpPr>
                            <a:spPr>
                              <a:xfrm>
                                <a:off x="7296118" y="1052736"/>
                                <a:ext cx="660258" cy="288032"/>
                              </a:xfrm>
                              <a:prstGeom prst="rect">
                                <a:avLst/>
                              </a:prstGeom>
                              <a:noFill/>
                              <a:ln w="38100">
                                <a:solidFill>
                                  <a:schemeClr val="tx1"/>
                                </a:solidFill>
                              </a:ln>
                              <a:effectLst>
                                <a:outerShdw blurRad="63500" sx="102000" sy="102000" algn="ctr" rotWithShape="0">
                                  <a:prstClr val="black">
                                    <a:alpha val="40000"/>
                                  </a:prstClr>
                                </a:outerShdw>
                              </a:effectLst>
                            </a:spPr>
                            <a:txSp>
                              <a:txBody>
                                <a:bodyPr rtlCol="0" anchor="ctr"/>
                                <a:lstStyle>
                                  <a:defPPr>
                                    <a:defRPr lang="es-VE"/>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s-VE" sz="1100" dirty="0" smtClean="0">
                                      <a:solidFill>
                                        <a:schemeClr val="tx1"/>
                                      </a:solidFill>
                                    </a:rPr>
                                    <a:t>Cámara</a:t>
                                  </a:r>
                                  <a:endParaRPr lang="es-VE" sz="1100" dirty="0">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8" name="7 CuadroTexto"/>
                              <a:cNvSpPr txBox="1"/>
                            </a:nvSpPr>
                            <a:spPr>
                              <a:xfrm>
                                <a:off x="179512" y="548680"/>
                                <a:ext cx="798617" cy="261610"/>
                              </a:xfrm>
                              <a:prstGeom prst="rect">
                                <a:avLst/>
                              </a:prstGeom>
                              <a:noFill/>
                            </a:spPr>
                            <a:txSp>
                              <a:txBody>
                                <a:bodyPr wrap="none" rtlCol="0">
                                  <a:spAutoFit/>
                                </a:bodyPr>
                                <a:lstStyle>
                                  <a:defPPr>
                                    <a:defRPr lang="es-V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es-VE" sz="1100" dirty="0" smtClean="0"/>
                                    <a:t>Referencia</a:t>
                                  </a:r>
                                  <a:endParaRPr lang="es-VE" sz="1100" dirty="0"/>
                                </a:p>
                              </a:txBody>
                              <a:useSpRect/>
                            </a:txSp>
                          </a:sp>
                          <a:sp>
                            <a:nvSpPr>
                              <a:cNvPr id="9" name="8 CuadroTexto"/>
                              <a:cNvSpPr txBox="1"/>
                            </a:nvSpPr>
                            <a:spPr>
                              <a:xfrm>
                                <a:off x="6342922" y="1141836"/>
                                <a:ext cx="901209" cy="230832"/>
                              </a:xfrm>
                              <a:prstGeom prst="rect">
                                <a:avLst/>
                              </a:prstGeom>
                              <a:noFill/>
                            </a:spPr>
                            <a:txSp>
                              <a:txBody>
                                <a:bodyPr wrap="none" rtlCol="0">
                                  <a:spAutoFit/>
                                </a:bodyPr>
                                <a:lstStyle>
                                  <a:defPPr>
                                    <a:defRPr lang="es-V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s-VE" sz="900" dirty="0" smtClean="0"/>
                                    <a:t>Interferograma</a:t>
                                  </a:r>
                                  <a:endParaRPr lang="es-VE" sz="900" dirty="0"/>
                                </a:p>
                              </a:txBody>
                              <a:useSpRect/>
                            </a:txSp>
                          </a:sp>
                          <a:sp>
                            <a:nvSpPr>
                              <a:cNvPr id="10" name="9 CuadroTexto"/>
                              <a:cNvSpPr txBox="1"/>
                            </a:nvSpPr>
                            <a:spPr>
                              <a:xfrm>
                                <a:off x="35496" y="980728"/>
                                <a:ext cx="1080120" cy="430887"/>
                              </a:xfrm>
                              <a:prstGeom prst="rect">
                                <a:avLst/>
                              </a:prstGeom>
                              <a:noFill/>
                            </a:spPr>
                            <a:txSp>
                              <a:txBody>
                                <a:bodyPr wrap="square" rtlCol="0">
                                  <a:spAutoFit/>
                                </a:bodyPr>
                                <a:lstStyle>
                                  <a:defPPr>
                                    <a:defRPr lang="es-V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es-VE" sz="1100" dirty="0" smtClean="0"/>
                                    <a:t>C</a:t>
                                  </a:r>
                                  <a:r>
                                    <a:rPr lang="es-VE" sz="1100" dirty="0" smtClean="0"/>
                                    <a:t>ontraste máximo</a:t>
                                  </a:r>
                                  <a:endParaRPr lang="es-VE" sz="1100" dirty="0"/>
                                </a:p>
                              </a:txBody>
                              <a:useSpRect/>
                            </a:txSp>
                          </a:sp>
                          <a:sp>
                            <a:nvSpPr>
                              <a:cNvPr id="11" name="10 CuadroTexto"/>
                              <a:cNvSpPr txBox="1"/>
                            </a:nvSpPr>
                            <a:spPr>
                              <a:xfrm>
                                <a:off x="4067943" y="548680"/>
                                <a:ext cx="851515" cy="261610"/>
                              </a:xfrm>
                              <a:prstGeom prst="rect">
                                <a:avLst/>
                              </a:prstGeom>
                              <a:noFill/>
                            </a:spPr>
                            <a:txSp>
                              <a:txBody>
                                <a:bodyPr wrap="none" rtlCol="0">
                                  <a:spAutoFit/>
                                </a:bodyPr>
                                <a:lstStyle>
                                  <a:defPPr>
                                    <a:defRPr lang="es-V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s-VE" sz="1100" dirty="0" smtClean="0"/>
                                    <a:t>Vibraciones</a:t>
                                  </a:r>
                                  <a:endParaRPr lang="es-VE" sz="1100" dirty="0"/>
                                </a:p>
                              </a:txBody>
                              <a:useSpRect/>
                            </a:txSp>
                          </a:sp>
                          <a:sp>
                            <a:nvSpPr>
                              <a:cNvPr id="12" name="11 Y"/>
                              <a:cNvSpPr/>
                            </a:nvSpPr>
                            <a:spPr>
                              <a:xfrm>
                                <a:off x="1403647" y="1090560"/>
                                <a:ext cx="216024" cy="216024"/>
                              </a:xfrm>
                              <a:prstGeom prst="flowChartSummingJunction">
                                <a:avLst/>
                              </a:prstGeom>
                              <a:noFill/>
                              <a:ln w="28575">
                                <a:solidFill>
                                  <a:schemeClr val="tx1"/>
                                </a:solidFill>
                              </a:ln>
                              <a:effectLst>
                                <a:outerShdw blurRad="63500" sx="102000" sy="102000" algn="ctr" rotWithShape="0">
                                  <a:prstClr val="black">
                                    <a:alpha val="40000"/>
                                  </a:prstClr>
                                </a:outerShdw>
                              </a:effectLst>
                            </a:spPr>
                            <a:txSp>
                              <a:txBody>
                                <a:bodyPr rtlCol="0" anchor="ctr"/>
                                <a:lstStyle>
                                  <a:defPPr>
                                    <a:defRPr lang="es-VE"/>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s-VE" sz="1100"/>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15 CuadroTexto"/>
                              <a:cNvSpPr txBox="1"/>
                            </a:nvSpPr>
                            <a:spPr>
                              <a:xfrm>
                                <a:off x="4597638" y="1141836"/>
                                <a:ext cx="542136" cy="369332"/>
                              </a:xfrm>
                              <a:prstGeom prst="rect">
                                <a:avLst/>
                              </a:prstGeom>
                              <a:noFill/>
                            </a:spPr>
                            <a:txSp>
                              <a:txBody>
                                <a:bodyPr wrap="none" rtlCol="0">
                                  <a:spAutoFit/>
                                </a:bodyPr>
                                <a:lstStyle>
                                  <a:defPPr>
                                    <a:defRPr lang="es-V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s-VE" sz="900" dirty="0" smtClean="0"/>
                                    <a:t>Camino</a:t>
                                  </a:r>
                                </a:p>
                                <a:p>
                                  <a:r>
                                    <a:rPr lang="es-VE" sz="900" dirty="0" smtClean="0"/>
                                    <a:t> </a:t>
                                  </a:r>
                                  <a:r>
                                    <a:rPr lang="es-VE" sz="900" dirty="0" smtClean="0"/>
                                    <a:t>óptico</a:t>
                                  </a:r>
                                  <a:endParaRPr lang="es-VE" sz="900" dirty="0"/>
                                </a:p>
                              </a:txBody>
                              <a:useSpRect/>
                            </a:txSp>
                          </a:sp>
                          <a:sp>
                            <a:nvSpPr>
                              <a:cNvPr id="17" name="16 Rectángulo"/>
                              <a:cNvSpPr/>
                            </a:nvSpPr>
                            <a:spPr>
                              <a:xfrm>
                                <a:off x="4067943" y="1772816"/>
                                <a:ext cx="1080120" cy="432048"/>
                              </a:xfrm>
                              <a:prstGeom prst="rect">
                                <a:avLst/>
                              </a:prstGeom>
                              <a:noFill/>
                              <a:ln w="38100">
                                <a:solidFill>
                                  <a:schemeClr val="tx1"/>
                                </a:solidFill>
                              </a:ln>
                              <a:effectLst>
                                <a:outerShdw blurRad="63500" sx="102000" sy="102000" algn="ctr" rotWithShape="0">
                                  <a:prstClr val="black">
                                    <a:alpha val="40000"/>
                                  </a:prstClr>
                                </a:outerShdw>
                              </a:effectLst>
                            </a:spPr>
                            <a:txSp>
                              <a:txBody>
                                <a:bodyPr rtlCol="0" anchor="ctr"/>
                                <a:lstStyle>
                                  <a:defPPr>
                                    <a:defRPr lang="es-VE"/>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s-VE" sz="1100" dirty="0" smtClean="0">
                                      <a:solidFill>
                                        <a:schemeClr val="tx1"/>
                                      </a:solidFill>
                                    </a:rPr>
                                    <a:t>Medidor de contraste</a:t>
                                  </a:r>
                                  <a:endParaRPr lang="es-VE" sz="1100" dirty="0">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39" name="38 CuadroTexto"/>
                              <a:cNvSpPr txBox="1"/>
                            </a:nvSpPr>
                            <a:spPr>
                              <a:xfrm>
                                <a:off x="8355026" y="1069828"/>
                                <a:ext cx="609462" cy="261610"/>
                              </a:xfrm>
                              <a:prstGeom prst="rect">
                                <a:avLst/>
                              </a:prstGeom>
                              <a:noFill/>
                            </a:spPr>
                            <a:txSp>
                              <a:txBody>
                                <a:bodyPr wrap="square" rtlCol="0">
                                  <a:spAutoFit/>
                                </a:bodyPr>
                                <a:lstStyle>
                                  <a:defPPr>
                                    <a:defRPr lang="es-V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s-VE" sz="1100" dirty="0" smtClean="0"/>
                                    <a:t>Imagen</a:t>
                                  </a:r>
                                  <a:endParaRPr lang="es-VE" sz="1100" dirty="0"/>
                                </a:p>
                              </a:txBody>
                              <a:useSpRect/>
                            </a:txSp>
                          </a:sp>
                          <a:sp>
                            <a:nvSpPr>
                              <a:cNvPr id="41" name="40 CuadroTexto"/>
                              <a:cNvSpPr txBox="1"/>
                            </a:nvSpPr>
                            <a:spPr>
                              <a:xfrm>
                                <a:off x="3203848" y="1807000"/>
                                <a:ext cx="641522" cy="230832"/>
                              </a:xfrm>
                              <a:prstGeom prst="rect">
                                <a:avLst/>
                              </a:prstGeom>
                              <a:noFill/>
                            </a:spPr>
                            <a:txSp>
                              <a:txBody>
                                <a:bodyPr wrap="none" rtlCol="0">
                                  <a:spAutoFit/>
                                </a:bodyPr>
                                <a:lstStyle>
                                  <a:defPPr>
                                    <a:defRPr lang="es-V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s-VE" sz="900" dirty="0" smtClean="0"/>
                                    <a:t>Contraste</a:t>
                                  </a:r>
                                  <a:endParaRPr lang="es-VE" sz="900" dirty="0"/>
                                </a:p>
                              </a:txBody>
                              <a:useSpRect/>
                            </a:txSp>
                          </a:sp>
                          <a:cxnSp>
                            <a:nvCxnSpPr>
                              <a:cNvPr id="67" name="66 Conector recto de flecha"/>
                              <a:cNvCxnSpPr>
                                <a:stCxn id="111" idx="6"/>
                                <a:endCxn id="5" idx="1"/>
                              </a:cNvCxnSpPr>
                            </a:nvCxnSpPr>
                            <a:spPr>
                              <a:xfrm flipV="1">
                                <a:off x="4597637" y="1196752"/>
                                <a:ext cx="622434" cy="182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107" name="106 Y"/>
                              <a:cNvSpPr/>
                            </a:nvSpPr>
                            <a:spPr>
                              <a:xfrm>
                                <a:off x="2699791" y="1090560"/>
                                <a:ext cx="216024" cy="216024"/>
                              </a:xfrm>
                              <a:prstGeom prst="flowChartSummingJunction">
                                <a:avLst/>
                              </a:prstGeom>
                              <a:noFill/>
                              <a:ln w="28575">
                                <a:solidFill>
                                  <a:schemeClr val="tx1"/>
                                </a:solidFill>
                              </a:ln>
                              <a:effectLst>
                                <a:outerShdw blurRad="63500" sx="102000" sy="102000" algn="ctr" rotWithShape="0">
                                  <a:prstClr val="black">
                                    <a:alpha val="40000"/>
                                  </a:prstClr>
                                </a:outerShdw>
                              </a:effectLst>
                            </a:spPr>
                            <a:txSp>
                              <a:txBody>
                                <a:bodyPr rtlCol="0" anchor="ctr"/>
                                <a:lstStyle>
                                  <a:defPPr>
                                    <a:defRPr lang="es-VE"/>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s-VE" sz="1100"/>
                                </a:p>
                              </a:txBody>
                              <a:useSpRect/>
                            </a:txSp>
                            <a:style>
                              <a:lnRef idx="2">
                                <a:schemeClr val="accent1">
                                  <a:shade val="50000"/>
                                </a:schemeClr>
                              </a:lnRef>
                              <a:fillRef idx="1">
                                <a:schemeClr val="accent1"/>
                              </a:fillRef>
                              <a:effectRef idx="0">
                                <a:schemeClr val="accent1"/>
                              </a:effectRef>
                              <a:fontRef idx="minor">
                                <a:schemeClr val="lt1"/>
                              </a:fontRef>
                            </a:style>
                          </a:sp>
                          <a:sp>
                            <a:nvSpPr>
                              <a:cNvPr id="111" name="110 Y"/>
                              <a:cNvSpPr/>
                            </a:nvSpPr>
                            <a:spPr>
                              <a:xfrm>
                                <a:off x="4381613" y="1090560"/>
                                <a:ext cx="216024" cy="216024"/>
                              </a:xfrm>
                              <a:prstGeom prst="flowChartSummingJunction">
                                <a:avLst/>
                              </a:prstGeom>
                              <a:noFill/>
                              <a:ln w="28575">
                                <a:solidFill>
                                  <a:schemeClr val="tx1"/>
                                </a:solidFill>
                              </a:ln>
                              <a:effectLst>
                                <a:outerShdw blurRad="63500" sx="102000" sy="102000" algn="ctr" rotWithShape="0">
                                  <a:prstClr val="black">
                                    <a:alpha val="40000"/>
                                  </a:prstClr>
                                </a:outerShdw>
                              </a:effectLst>
                            </a:spPr>
                            <a:txSp>
                              <a:txBody>
                                <a:bodyPr rtlCol="0" anchor="ctr"/>
                                <a:lstStyle>
                                  <a:defPPr>
                                    <a:defRPr lang="es-VE"/>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s-VE" sz="1100"/>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65" name="164 Conector angular"/>
                              <a:cNvCxnSpPr>
                                <a:stCxn id="7" idx="3"/>
                                <a:endCxn id="17" idx="3"/>
                              </a:cNvCxnSpPr>
                            </a:nvCxnSpPr>
                            <a:spPr>
                              <a:xfrm flipH="1">
                                <a:off x="5148063" y="1196752"/>
                                <a:ext cx="2808313" cy="792088"/>
                              </a:xfrm>
                              <a:prstGeom prst="bentConnector3">
                                <a:avLst>
                                  <a:gd name="adj1" fmla="val -8140"/>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77" name="176 Conector recto de flecha"/>
                              <a:cNvCxnSpPr>
                                <a:stCxn id="7" idx="3"/>
                                <a:endCxn id="39" idx="1"/>
                              </a:cNvCxnSpPr>
                            </a:nvCxnSpPr>
                            <a:spPr>
                              <a:xfrm>
                                <a:off x="7956376" y="1196752"/>
                                <a:ext cx="398650" cy="3881"/>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218" name="217 Rectángulo"/>
                              <a:cNvSpPr/>
                            </a:nvSpPr>
                            <a:spPr>
                              <a:xfrm>
                                <a:off x="2987824" y="548680"/>
                                <a:ext cx="5112568" cy="1008112"/>
                              </a:xfrm>
                              <a:prstGeom prst="rect">
                                <a:avLst/>
                              </a:prstGeom>
                              <a:noFill/>
                              <a:ln w="12700">
                                <a:solidFill>
                                  <a:schemeClr val="tx1"/>
                                </a:solidFill>
                                <a:prstDash val="dash"/>
                              </a:ln>
                            </a:spPr>
                            <a:txSp>
                              <a:txBody>
                                <a:bodyPr rtlCol="0" anchor="t"/>
                                <a:lstStyle>
                                  <a:defPPr>
                                    <a:defRPr lang="es-VE"/>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r"/>
                                  <a:r>
                                    <a:rPr lang="es-VE" sz="1200" b="1" dirty="0" smtClean="0">
                                      <a:solidFill>
                                        <a:schemeClr val="tx1"/>
                                      </a:solidFill>
                                    </a:rPr>
                                    <a:t>Sistema a controlar</a:t>
                                  </a:r>
                                  <a:endParaRPr lang="es-VE" sz="1200" b="1" dirty="0">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220" name="219 Conector angular"/>
                              <a:cNvCxnSpPr>
                                <a:stCxn id="8" idx="3"/>
                                <a:endCxn id="107" idx="0"/>
                              </a:cNvCxnSpPr>
                            </a:nvCxnSpPr>
                            <a:spPr>
                              <a:xfrm>
                                <a:off x="978129" y="679485"/>
                                <a:ext cx="1829674" cy="411075"/>
                              </a:xfrm>
                              <a:prstGeom prst="bentConnector2">
                                <a:avLst/>
                              </a:prstGeom>
                              <a:ln>
                                <a:tailEnd type="arrow"/>
                              </a:ln>
                            </a:spPr>
                            <a:style>
                              <a:lnRef idx="1">
                                <a:schemeClr val="accent1"/>
                              </a:lnRef>
                              <a:fillRef idx="0">
                                <a:schemeClr val="accent1"/>
                              </a:fillRef>
                              <a:effectRef idx="0">
                                <a:schemeClr val="accent1"/>
                              </a:effectRef>
                              <a:fontRef idx="minor">
                                <a:schemeClr val="tx1"/>
                              </a:fontRef>
                            </a:style>
                          </a:cxnSp>
                          <a:cxnSp>
                            <a:nvCxnSpPr>
                              <a:cNvPr id="223" name="222 Conector recto de flecha"/>
                              <a:cNvCxnSpPr>
                                <a:stCxn id="10" idx="3"/>
                                <a:endCxn id="12" idx="2"/>
                              </a:cNvCxnSpPr>
                            </a:nvCxnSpPr>
                            <a:spPr>
                              <a:xfrm>
                                <a:off x="1115616" y="1196172"/>
                                <a:ext cx="288031" cy="24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226" name="225 Conector recto de flecha"/>
                              <a:cNvCxnSpPr>
                                <a:stCxn id="12" idx="6"/>
                                <a:endCxn id="6" idx="1"/>
                              </a:cNvCxnSpPr>
                            </a:nvCxnSpPr>
                            <a:spPr>
                              <a:xfrm flipV="1">
                                <a:off x="1619671" y="1196752"/>
                                <a:ext cx="216024" cy="182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228" name="227 Conector recto de flecha"/>
                              <a:cNvCxnSpPr>
                                <a:stCxn id="6" idx="3"/>
                                <a:endCxn id="107" idx="2"/>
                              </a:cNvCxnSpPr>
                            </a:nvCxnSpPr>
                            <a:spPr>
                              <a:xfrm>
                                <a:off x="2483767" y="1196752"/>
                                <a:ext cx="216024" cy="182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230" name="229 Conector recto de flecha"/>
                              <a:cNvCxnSpPr>
                                <a:stCxn id="107" idx="6"/>
                                <a:endCxn id="4" idx="1"/>
                              </a:cNvCxnSpPr>
                            </a:nvCxnSpPr>
                            <a:spPr>
                              <a:xfrm flipV="1">
                                <a:off x="2915815" y="1196752"/>
                                <a:ext cx="216024" cy="182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232" name="231 Conector recto de flecha"/>
                              <a:cNvCxnSpPr>
                                <a:stCxn id="4" idx="3"/>
                                <a:endCxn id="111" idx="2"/>
                              </a:cNvCxnSpPr>
                            </a:nvCxnSpPr>
                            <a:spPr>
                              <a:xfrm>
                                <a:off x="4139951" y="1196752"/>
                                <a:ext cx="241662" cy="182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234" name="233 Forma"/>
                              <a:cNvCxnSpPr>
                                <a:stCxn id="17" idx="1"/>
                                <a:endCxn id="12" idx="4"/>
                              </a:cNvCxnSpPr>
                            </a:nvCxnSpPr>
                            <a:spPr>
                              <a:xfrm rot="10800000">
                                <a:off x="1511659" y="1306584"/>
                                <a:ext cx="2556284" cy="682256"/>
                              </a:xfrm>
                              <a:prstGeom prst="bentConnector2">
                                <a:avLst/>
                              </a:prstGeom>
                              <a:ln>
                                <a:tailEnd type="arrow"/>
                              </a:ln>
                            </a:spPr>
                            <a:style>
                              <a:lnRef idx="1">
                                <a:schemeClr val="accent1"/>
                              </a:lnRef>
                              <a:fillRef idx="0">
                                <a:schemeClr val="accent1"/>
                              </a:fillRef>
                              <a:effectRef idx="0">
                                <a:schemeClr val="accent1"/>
                              </a:effectRef>
                              <a:fontRef idx="minor">
                                <a:schemeClr val="tx1"/>
                              </a:fontRef>
                            </a:style>
                          </a:cxnSp>
                          <a:cxnSp>
                            <a:nvCxnSpPr>
                              <a:cNvPr id="236" name="235 Conector recto de flecha"/>
                              <a:cNvCxnSpPr>
                                <a:stCxn id="11" idx="2"/>
                                <a:endCxn id="111" idx="0"/>
                              </a:cNvCxnSpPr>
                            </a:nvCxnSpPr>
                            <a:spPr>
                              <a:xfrm rot="5400000">
                                <a:off x="4351528" y="948387"/>
                                <a:ext cx="280270" cy="4076"/>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238" name="237 Conector recto de flecha"/>
                              <a:cNvCxnSpPr>
                                <a:stCxn id="5" idx="3"/>
                                <a:endCxn id="7" idx="1"/>
                              </a:cNvCxnSpPr>
                            </a:nvCxnSpPr>
                            <a:spPr>
                              <a:xfrm>
                                <a:off x="6300191" y="1196752"/>
                                <a:ext cx="995927"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grpSp>
                      </lc:lockedCanvas>
                    </a:graphicData>
                  </a:graphic>
                </wp:inline>
              </w:drawing>
            </w:r>
          </w:p>
        </w:tc>
      </w:tr>
      <w:tr w:rsidR="00D902F3" w:rsidTr="007B4CD4">
        <w:tc>
          <w:tcPr>
            <w:tcW w:w="10220" w:type="dxa"/>
          </w:tcPr>
          <w:p w:rsidR="00D902F3" w:rsidRPr="00233CDA" w:rsidRDefault="00D902F3" w:rsidP="00233CDA">
            <w:pPr>
              <w:pStyle w:val="Epgrafe"/>
            </w:pPr>
            <w:r w:rsidRPr="00233CDA">
              <w:t xml:space="preserve">Figura </w:t>
            </w:r>
            <w:fldSimple w:instr=" SEQ Figura \* ARABIC ">
              <w:r w:rsidR="0001217D">
                <w:rPr>
                  <w:noProof/>
                </w:rPr>
                <w:t>1</w:t>
              </w:r>
            </w:fldSimple>
            <w:r w:rsidRPr="00233CDA">
              <w:t>: Esquema del sistema a controlar</w:t>
            </w:r>
            <w:r>
              <w:t xml:space="preserve"> y del sistema de retro-alimentación</w:t>
            </w:r>
          </w:p>
        </w:tc>
      </w:tr>
    </w:tbl>
    <w:p w:rsidR="00D902F3" w:rsidRDefault="00D902F3" w:rsidP="00F86AC3"/>
    <w:p w:rsidR="00D902F3" w:rsidRPr="00F86AC3" w:rsidRDefault="00D902F3" w:rsidP="00F86AC3">
      <w:r w:rsidRPr="00F86AC3">
        <w:t xml:space="preserve">Entre los avances realizados, se encuentra la </w:t>
      </w:r>
      <w:r>
        <w:t>obtención del espectro de las vibraciones mecánicas, la simulación de estas vibraciones en el software desarrollado, el desarrollo de un algoritmo de control para aumentar el contraste y la simulación de resultados con el algoritmo propuesto.</w:t>
      </w:r>
    </w:p>
    <w:p w:rsidR="00D902F3" w:rsidRDefault="00D902F3" w:rsidP="00233CDA">
      <w:pPr>
        <w:pStyle w:val="Ttulo2"/>
      </w:pPr>
      <w:r>
        <w:t xml:space="preserve"> Espectro de las vibraciones</w:t>
      </w:r>
    </w:p>
    <w:p w:rsidR="00D902F3" w:rsidRDefault="00D902F3" w:rsidP="00C43084">
      <w:r>
        <w:t xml:space="preserve">Con el uso de un micrófono de computadora pegado a un mesón del laboratorio, se grabó en el software libre Audacity </w:t>
      </w:r>
      <w:r w:rsidR="00382D52">
        <w:fldChar w:fldCharType="begin"/>
      </w:r>
      <w:r>
        <w:instrText xml:space="preserve"> ADDIN EN.CITE &lt;EndNote&gt;&lt;Cite&gt;&lt;Author&gt;Mazzoni&lt;/Author&gt;&lt;Year&gt;2010&lt;/Year&gt;&lt;RecNum&gt;14&lt;/RecNum&gt;&lt;DisplayText&gt;[1]&lt;/DisplayText&gt;&lt;record&gt;&lt;rec-number&gt;14&lt;/rec-number&gt;&lt;foreign-keys&gt;&lt;key app="EN" db-id="0ffrw0ef80w99be5pxfpfrpvrx0pptxtadwp"&gt;14&lt;/key&gt;&lt;/foreign-keys&gt;&lt;ref-type name="Computer Program"&gt;9&lt;/ref-type&gt;&lt;contributors&gt;&lt;authors&gt;&lt;author&gt;Dominic Mazzoni&lt;/author&gt;&lt;/authors&gt;&lt;/contributors&gt;&lt;titles&gt;&lt;title&gt;Audacity&lt;/title&gt;&lt;/titles&gt;&lt;edition&gt;1.2.6&lt;/edition&gt;&lt;dates&gt;&lt;year&gt;2010&lt;/year&gt;&lt;/dates&gt;&lt;publisher&gt;Sourceforge&lt;/publisher&gt;&lt;work-type&gt;Licencia Pública General de GNU (GPL).&lt;/work-type&gt;&lt;urls&gt;&lt;related-urls&gt;&lt;url&gt;http://audacity.sourceforge.net/about/&lt;/url&gt;&lt;/related-urls&gt;&lt;/urls&gt;&lt;/record&gt;&lt;/Cite&gt;&lt;/EndNote&gt;</w:instrText>
      </w:r>
      <w:r w:rsidR="00382D52">
        <w:fldChar w:fldCharType="separate"/>
      </w:r>
      <w:r>
        <w:rPr>
          <w:noProof/>
        </w:rPr>
        <w:t>[</w:t>
      </w:r>
      <w:hyperlink w:anchor="_ENREF_1" w:tooltip="Mazzoni, 2010 #14" w:history="1">
        <w:r>
          <w:rPr>
            <w:noProof/>
          </w:rPr>
          <w:t>1</w:t>
        </w:r>
      </w:hyperlink>
      <w:r>
        <w:rPr>
          <w:noProof/>
        </w:rPr>
        <w:t>]</w:t>
      </w:r>
      <w:r w:rsidR="00382D52">
        <w:fldChar w:fldCharType="end"/>
      </w:r>
      <w:r>
        <w:t xml:space="preserve"> por una duración de 1 minuto aproximadamente. El audio registrado fue procesado y se realizó  la transformada de Fourier para observar el espectro frecuencial </w:t>
      </w:r>
      <w:r w:rsidR="00382D52">
        <w:fldChar w:fldCharType="begin"/>
      </w:r>
      <w:r>
        <w:instrText xml:space="preserve"> ADDIN EN.CITE &lt;EndNote&gt;&lt;Cite&gt;&lt;Author&gt;Oppenheim&lt;/Author&gt;&lt;Year&gt;1997&lt;/Year&gt;&lt;RecNum&gt;13&lt;/RecNum&gt;&lt;DisplayText&gt;[2]&lt;/DisplayText&gt;&lt;record&gt;&lt;rec-number&gt;13&lt;/rec-number&gt;&lt;foreign-keys&gt;&lt;key app="EN" db-id="0ffrw0ef80w99be5pxfpfrpvrx0pptxtadwp"&gt;13&lt;/key&gt;&lt;/foreign-keys&gt;&lt;ref-type name="Book"&gt;6&lt;/ref-type&gt;&lt;contributors&gt;&lt;authors&gt;&lt;author&gt;Oppenheim, AV&lt;/author&gt;&lt;author&gt;Willsky, AS&lt;/author&gt;&lt;author&gt;Nawab, SH&lt;/author&gt;&lt;/authors&gt;&lt;/contributors&gt;&lt;titles&gt;&lt;title&gt;Signals and systems&lt;/title&gt;&lt;/titles&gt;&lt;dates&gt;&lt;year&gt;1997&lt;/year&gt;&lt;/dates&gt;&lt;publisher&gt;Prentice Hall&lt;/publisher&gt;&lt;isbn&gt;9780136511755&lt;/isbn&gt;&lt;urls&gt;&lt;related-urls&gt;&lt;url&gt;http://books.google.com/books?id=O9ZHSAAACAAJ&lt;/url&gt;&lt;/related-urls&gt;&lt;/urls&gt;&lt;/record&gt;&lt;/Cite&gt;&lt;/EndNote&gt;</w:instrText>
      </w:r>
      <w:r w:rsidR="00382D52">
        <w:fldChar w:fldCharType="separate"/>
      </w:r>
      <w:r>
        <w:rPr>
          <w:noProof/>
        </w:rPr>
        <w:t>[</w:t>
      </w:r>
      <w:hyperlink w:anchor="_ENREF_2" w:tooltip="Oppenheim, 1997 #13" w:history="1">
        <w:r>
          <w:rPr>
            <w:noProof/>
          </w:rPr>
          <w:t>2</w:t>
        </w:r>
      </w:hyperlink>
      <w:r>
        <w:rPr>
          <w:noProof/>
        </w:rPr>
        <w:t>]</w:t>
      </w:r>
      <w:r w:rsidR="00382D52">
        <w:fldChar w:fldCharType="end"/>
      </w:r>
      <w:r>
        <w:t>. Este procedimiento se realizó varias veces con los distintos equipos del laboratorio apagados o encendidos,  para tratar de identificar las fuentes de los picos frecuenciales. Se obtuvo la siguiente imagen para cuando los aires acondicionados, las luces y el deshumidificador se encontraban apagados, solo quedaba encendida la computadora para registrar los datos</w:t>
      </w:r>
    </w:p>
    <w:tbl>
      <w:tblPr>
        <w:tblW w:w="0" w:type="auto"/>
        <w:tblLook w:val="00A0"/>
      </w:tblPr>
      <w:tblGrid>
        <w:gridCol w:w="10220"/>
      </w:tblGrid>
      <w:tr w:rsidR="00D902F3" w:rsidTr="00622FC1">
        <w:tc>
          <w:tcPr>
            <w:tcW w:w="10220" w:type="dxa"/>
            <w:vAlign w:val="center"/>
          </w:tcPr>
          <w:p w:rsidR="00D902F3" w:rsidRDefault="00025544" w:rsidP="0011626F">
            <w:pPr>
              <w:pStyle w:val="Epgrafe"/>
            </w:pPr>
            <w:r>
              <w:rPr>
                <w:noProof/>
                <w:lang w:eastAsia="es-VE"/>
              </w:rPr>
              <w:lastRenderedPageBreak/>
              <w:drawing>
                <wp:inline distT="0" distB="0" distL="0" distR="0">
                  <wp:extent cx="4039235" cy="3442970"/>
                  <wp:effectExtent l="19050" t="0" r="0" b="0"/>
                  <wp:docPr id="2" name="Imagen 2" descr="espectro del ruido.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descr="espectro del ruido.emf"/>
                          <pic:cNvPicPr>
                            <a:picLocks noChangeAspect="1" noChangeArrowheads="1"/>
                          </pic:cNvPicPr>
                        </pic:nvPicPr>
                        <pic:blipFill>
                          <a:blip r:embed="rId6"/>
                          <a:srcRect l="4675" t="1036" r="8722" b="1846"/>
                          <a:stretch>
                            <a:fillRect/>
                          </a:stretch>
                        </pic:blipFill>
                        <pic:spPr bwMode="auto">
                          <a:xfrm>
                            <a:off x="0" y="0"/>
                            <a:ext cx="4039235" cy="3442970"/>
                          </a:xfrm>
                          <a:prstGeom prst="rect">
                            <a:avLst/>
                          </a:prstGeom>
                          <a:noFill/>
                          <a:ln w="9525">
                            <a:noFill/>
                            <a:miter lim="800000"/>
                            <a:headEnd/>
                            <a:tailEnd/>
                          </a:ln>
                        </pic:spPr>
                      </pic:pic>
                    </a:graphicData>
                  </a:graphic>
                </wp:inline>
              </w:drawing>
            </w:r>
          </w:p>
          <w:p w:rsidR="00D902F3" w:rsidRDefault="00D902F3" w:rsidP="0011626F">
            <w:pPr>
              <w:pStyle w:val="Epgrafe"/>
            </w:pPr>
          </w:p>
        </w:tc>
      </w:tr>
      <w:tr w:rsidR="00D902F3" w:rsidTr="00622FC1">
        <w:tc>
          <w:tcPr>
            <w:tcW w:w="10220" w:type="dxa"/>
            <w:vAlign w:val="center"/>
          </w:tcPr>
          <w:p w:rsidR="00D902F3" w:rsidRDefault="00D902F3" w:rsidP="0011626F">
            <w:pPr>
              <w:pStyle w:val="Epgrafe"/>
            </w:pPr>
            <w:r>
              <w:t xml:space="preserve">Figura </w:t>
            </w:r>
            <w:fldSimple w:instr=" SEQ Figura \* ARABIC ">
              <w:r w:rsidR="0001217D">
                <w:rPr>
                  <w:noProof/>
                </w:rPr>
                <w:t>2</w:t>
              </w:r>
            </w:fldSimple>
            <w:r>
              <w:t>: Espectro de las vibraciones obtenidas con un micrófono de audio. Todo apagado excepto la computadora</w:t>
            </w:r>
          </w:p>
        </w:tc>
      </w:tr>
    </w:tbl>
    <w:p w:rsidR="00D902F3" w:rsidRDefault="00D902F3" w:rsidP="00C43084"/>
    <w:p w:rsidR="00D902F3" w:rsidRDefault="00D902F3" w:rsidP="00C43084">
      <w:r>
        <w:t>Se observan picos a bajas frecuencias, principalmente en armónicos múltiplos de 30 Hz. Para imágenes  interferometricas tomadas con una cámara real a 30 fps (frames per second),  se observó que la disminución de contraste era constante en el tiempo; si las vibraciones tienen unas componentes frecuenciales en múltiplos de la frecuencia de muestreo de la cámara entonces se puede observar que el resultado de la integración de la cámara  es constante en el tiempo.</w:t>
      </w:r>
    </w:p>
    <w:p w:rsidR="00D902F3" w:rsidRDefault="00D902F3" w:rsidP="00E271A6">
      <w:pPr>
        <w:pStyle w:val="Ttulo2"/>
      </w:pPr>
      <w:r>
        <w:t>Sistema de control</w:t>
      </w:r>
    </w:p>
    <w:p w:rsidR="00D902F3" w:rsidRDefault="00D902F3" w:rsidP="00E271A6">
      <w:r>
        <w:t xml:space="preserve">Se propuso </w:t>
      </w:r>
      <w:r w:rsidRPr="00E271A6">
        <w:t>un sistema de control</w:t>
      </w:r>
      <w:r>
        <w:t xml:space="preserve"> adaptativo </w:t>
      </w:r>
      <w:r w:rsidR="00382D52">
        <w:fldChar w:fldCharType="begin"/>
      </w:r>
      <w:r>
        <w:instrText xml:space="preserve"> ADDIN EN.CITE &lt;EndNote&gt;&lt;Cite&gt;&lt;Author&gt;Sastry&lt;/Author&gt;&lt;Year&gt;1989&lt;/Year&gt;&lt;RecNum&gt;15&lt;/RecNum&gt;&lt;DisplayText&gt;[3]&lt;/DisplayText&gt;&lt;record&gt;&lt;rec-number&gt;15&lt;/rec-number&gt;&lt;foreign-keys&gt;&lt;key app="EN" db-id="0ffrw0ef80w99be5pxfpfrpvrx0pptxtadwp"&gt;15&lt;/key&gt;&lt;/foreign-keys&gt;&lt;ref-type name="Book"&gt;6&lt;/ref-type&gt;&lt;contributors&gt;&lt;authors&gt;&lt;author&gt;Sastry, S&lt;/author&gt;&lt;author&gt;Bodson, M&lt;/author&gt;&lt;/authors&gt;&lt;/contributors&gt;&lt;titles&gt;&lt;title&gt;Adaptive control: stability, convergence, and robustness&lt;/title&gt;&lt;/titles&gt;&lt;dates&gt;&lt;year&gt;1989&lt;/year&gt;&lt;/dates&gt;&lt;publisher&gt;Prentice Hall&lt;/publisher&gt;&lt;isbn&gt;9780130043269&lt;/isbn&gt;&lt;urls&gt;&lt;related-urls&gt;&lt;url&gt;http://books.google.com/books?id=vICjQgAACAAJ&lt;/url&gt;&lt;/related-urls&gt;&lt;/urls&gt;&lt;/record&gt;&lt;/Cite&gt;&lt;/EndNote&gt;</w:instrText>
      </w:r>
      <w:r w:rsidR="00382D52">
        <w:fldChar w:fldCharType="separate"/>
      </w:r>
      <w:r>
        <w:rPr>
          <w:noProof/>
        </w:rPr>
        <w:t>[</w:t>
      </w:r>
      <w:hyperlink w:anchor="_ENREF_3" w:tooltip="Sastry, 1989 #15" w:history="1">
        <w:r>
          <w:rPr>
            <w:noProof/>
          </w:rPr>
          <w:t>3</w:t>
        </w:r>
      </w:hyperlink>
      <w:r>
        <w:rPr>
          <w:noProof/>
        </w:rPr>
        <w:t>]</w:t>
      </w:r>
      <w:r w:rsidR="00382D52">
        <w:fldChar w:fldCharType="end"/>
      </w:r>
      <w:r w:rsidRPr="00E271A6">
        <w:t xml:space="preserve"> </w:t>
      </w:r>
      <w:r>
        <w:t xml:space="preserve">: </w:t>
      </w:r>
      <w:r w:rsidRPr="00E271A6">
        <w:t>durante el tiempo de integración de la cámara se introducen señales gaus</w:t>
      </w:r>
      <w:r>
        <w:t>s</w:t>
      </w:r>
      <w:r w:rsidRPr="00E271A6">
        <w:t>ianas en tiempo</w:t>
      </w:r>
      <w:r>
        <w:t>,</w:t>
      </w:r>
      <w:r w:rsidRPr="00E271A6">
        <w:t xml:space="preserve"> de amplitud y ancho aleatorio</w:t>
      </w:r>
      <w:r>
        <w:t>,</w:t>
      </w:r>
      <w:r w:rsidRPr="00E271A6">
        <w:t xml:space="preserve"> inicialmente centradas en el tiempo 0, en cada imagen se va desplazando de modo de cubrir todo el tiempo de integración. Si en algún momento se obtiene un contraste de al menos 95% del mejor contraste obtenido, se promedian 3 imágenes con la misma señal antes de seguir desplazando</w:t>
      </w:r>
      <w:r>
        <w:t>;</w:t>
      </w:r>
      <w:r w:rsidRPr="00E271A6">
        <w:t xml:space="preserve"> luego de haber llegado al final del desplazamiento, se procede a hacer un barrido de amplitud en caso de que el mejor promedio calculado supere el mejor contraste obtenido o calculado anteriormente</w:t>
      </w:r>
      <w:r>
        <w:t>.</w:t>
      </w:r>
      <w:r w:rsidRPr="00E271A6">
        <w:t xml:space="preserve"> </w:t>
      </w:r>
      <w:r>
        <w:t>E</w:t>
      </w:r>
      <w:r w:rsidRPr="00E271A6">
        <w:t xml:space="preserve">l barrido se realiza desde una amplitud de 0 hasta el doble de la amplitud original, el procedimiento se </w:t>
      </w:r>
      <w:r>
        <w:t>reitera, y</w:t>
      </w:r>
      <w:r w:rsidRPr="00E271A6">
        <w:t xml:space="preserve"> al finalizar el barrido se realiza un barrido del ancho desde 0 hasta el doble del ancho original</w:t>
      </w:r>
      <w:r>
        <w:t>;</w:t>
      </w:r>
      <w:r w:rsidRPr="00E271A6">
        <w:t xml:space="preserve"> finalizado este se suma a una señal de control  la mejor combinación de amplitud, ancho y desplazamiento que obtuvo el mejor contraste, se repite el procedimiento utilizando </w:t>
      </w:r>
      <w:r>
        <w:t xml:space="preserve">como base la señal de control. </w:t>
      </w:r>
    </w:p>
    <w:p w:rsidR="00D902F3" w:rsidRDefault="00D902F3" w:rsidP="00E271A6"/>
    <w:p w:rsidR="00D902F3" w:rsidRDefault="00D902F3" w:rsidP="00E271A6"/>
    <w:p w:rsidR="00D902F3" w:rsidRDefault="00D902F3" w:rsidP="00E271A6">
      <w:r>
        <w:lastRenderedPageBreak/>
        <w:t>El diagrama de flujo del proceso es el siguiente</w:t>
      </w:r>
    </w:p>
    <w:tbl>
      <w:tblPr>
        <w:tblW w:w="0" w:type="auto"/>
        <w:tblLook w:val="00A0"/>
      </w:tblPr>
      <w:tblGrid>
        <w:gridCol w:w="10296"/>
      </w:tblGrid>
      <w:tr w:rsidR="00D902F3" w:rsidTr="00622FC1">
        <w:tc>
          <w:tcPr>
            <w:tcW w:w="10220" w:type="dxa"/>
            <w:vAlign w:val="center"/>
          </w:tcPr>
          <w:p w:rsidR="00D902F3" w:rsidRDefault="00025544" w:rsidP="003F5F63">
            <w:pPr>
              <w:pStyle w:val="Epgrafe"/>
            </w:pPr>
            <w:r>
              <w:rPr>
                <w:noProof/>
                <w:lang w:eastAsia="es-VE"/>
              </w:rPr>
              <w:drawing>
                <wp:inline distT="0" distB="0" distL="0" distR="0">
                  <wp:extent cx="6392545" cy="5104765"/>
                  <wp:effectExtent l="19050" t="0" r="8255" b="0"/>
                  <wp:docPr id="3" name="6 Imagen" descr="algoritm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 Imagen" descr="algoritmo.png"/>
                          <pic:cNvPicPr>
                            <a:picLocks noChangeAspect="1" noChangeArrowheads="1"/>
                          </pic:cNvPicPr>
                        </pic:nvPicPr>
                        <pic:blipFill>
                          <a:blip r:embed="rId7"/>
                          <a:srcRect/>
                          <a:stretch>
                            <a:fillRect/>
                          </a:stretch>
                        </pic:blipFill>
                        <pic:spPr bwMode="auto">
                          <a:xfrm>
                            <a:off x="0" y="0"/>
                            <a:ext cx="6392545" cy="5104765"/>
                          </a:xfrm>
                          <a:prstGeom prst="rect">
                            <a:avLst/>
                          </a:prstGeom>
                          <a:noFill/>
                          <a:ln w="9525">
                            <a:noFill/>
                            <a:miter lim="800000"/>
                            <a:headEnd/>
                            <a:tailEnd/>
                          </a:ln>
                        </pic:spPr>
                      </pic:pic>
                    </a:graphicData>
                  </a:graphic>
                </wp:inline>
              </w:drawing>
            </w:r>
          </w:p>
        </w:tc>
      </w:tr>
      <w:tr w:rsidR="00D902F3" w:rsidTr="00622FC1">
        <w:tc>
          <w:tcPr>
            <w:tcW w:w="10220" w:type="dxa"/>
            <w:vAlign w:val="center"/>
          </w:tcPr>
          <w:p w:rsidR="00D902F3" w:rsidRDefault="00D902F3" w:rsidP="003F5F63">
            <w:pPr>
              <w:pStyle w:val="Epgrafe"/>
            </w:pPr>
            <w:r>
              <w:t xml:space="preserve">Figura </w:t>
            </w:r>
            <w:fldSimple w:instr=" SEQ Figura \* ARABIC ">
              <w:r w:rsidR="0001217D">
                <w:rPr>
                  <w:noProof/>
                </w:rPr>
                <w:t>3</w:t>
              </w:r>
            </w:fldSimple>
            <w:r>
              <w:t>: Diagrama de flujo del sistema de control</w:t>
            </w:r>
          </w:p>
        </w:tc>
      </w:tr>
    </w:tbl>
    <w:p w:rsidR="00D902F3" w:rsidRDefault="00D902F3" w:rsidP="00E271A6"/>
    <w:p w:rsidR="00D902F3" w:rsidRPr="00E271A6" w:rsidRDefault="00D902F3" w:rsidP="00E271A6">
      <w:r>
        <w:t xml:space="preserve">El sistema de control es un algoritmo adaptativo que mezcla búsqueda aleatoria con búsqueda secuencial, se basa en un algoritmo genético el cual realiza una búsqueda aleatoria con sesgo hacia las mejores soluciones; sin embargo en los algoritmos genéticos se evalúan las posibles soluciones de forma paralela y según los criterios y mecanismos de selección se crean nuevas generaciones, buscando que las mejores soluciones traspasen sus “genes” </w:t>
      </w:r>
      <w:r w:rsidR="00382D52">
        <w:fldChar w:fldCharType="begin"/>
      </w:r>
      <w:r>
        <w:instrText xml:space="preserve"> ADDIN EN.CITE &lt;EndNote&gt;&lt;Cite&gt;&lt;Author&gt;Gen&lt;/Author&gt;&lt;Year&gt;2000&lt;/Year&gt;&lt;RecNum&gt;16&lt;/RecNum&gt;&lt;DisplayText&gt;[4]&lt;/DisplayText&gt;&lt;record&gt;&lt;rec-number&gt;16&lt;/rec-number&gt;&lt;foreign-keys&gt;&lt;key app="EN" db-id="0ffrw0ef80w99be5pxfpfrpvrx0pptxtadwp"&gt;16&lt;/key&gt;&lt;/foreign-keys&gt;&lt;ref-type name="Book"&gt;6&lt;/ref-type&gt;&lt;contributors&gt;&lt;authors&gt;&lt;author&gt;Gen, M&lt;/author&gt;&lt;author&gt;Cheng, R&lt;/author&gt;&lt;/authors&gt;&lt;/contributors&gt;&lt;titles&gt;&lt;title&gt;Genetic algorithms and engineering optimization&lt;/title&gt;&lt;/titles&gt;&lt;dates&gt;&lt;year&gt;2000&lt;/year&gt;&lt;/dates&gt;&lt;publisher&gt;Wiley&lt;/publisher&gt;&lt;isbn&gt;9780471315315&lt;/isbn&gt;&lt;urls&gt;&lt;related-urls&gt;&lt;url&gt;http://books.google.com/books?id=U7MuV1q6P1oC&lt;/url&gt;&lt;/related-urls&gt;&lt;/urls&gt;&lt;/record&gt;&lt;/Cite&gt;&lt;/EndNote&gt;</w:instrText>
      </w:r>
      <w:r w:rsidR="00382D52">
        <w:fldChar w:fldCharType="separate"/>
      </w:r>
      <w:r>
        <w:rPr>
          <w:noProof/>
        </w:rPr>
        <w:t>[</w:t>
      </w:r>
      <w:hyperlink w:anchor="_ENREF_4" w:tooltip="Gen, 2000 #16" w:history="1">
        <w:r>
          <w:rPr>
            <w:noProof/>
          </w:rPr>
          <w:t>4</w:t>
        </w:r>
      </w:hyperlink>
      <w:r>
        <w:rPr>
          <w:noProof/>
        </w:rPr>
        <w:t>]</w:t>
      </w:r>
      <w:r w:rsidR="00382D52">
        <w:fldChar w:fldCharType="end"/>
      </w:r>
      <w:r>
        <w:t>. Puesto que en el sistema utilizado no es posible probar múltiples soluciones de forma paralela, el algoritmo propuesto  utiliza la ergodicidad de las observaciones para probar distintas soluciones de forma secuencial, iniciando con señales aleatorias; si al ser evaluadas dan un buen resultado, se busca introducir pequeñas modificaciones para buscar la mejor solución posible.</w:t>
      </w:r>
    </w:p>
    <w:p w:rsidR="00D902F3" w:rsidRDefault="00D902F3" w:rsidP="00241FE0">
      <w:pPr>
        <w:pStyle w:val="Ttulo2"/>
      </w:pPr>
      <w:r>
        <w:lastRenderedPageBreak/>
        <w:t>Simulador y Resultados</w:t>
      </w:r>
    </w:p>
    <w:p w:rsidR="00D902F3" w:rsidRDefault="00D902F3" w:rsidP="00241FE0">
      <w:r>
        <w:t xml:space="preserve">Se agregó la capacidad al simulador para generar vibraciones mecánicas con componentes frecuenciales, con esto se logró una forma de reproducir algunos picos en frecuencia observados en las mediciones de las vibraciones. </w:t>
      </w:r>
    </w:p>
    <w:p w:rsidR="006F73BC" w:rsidRDefault="006F73BC" w:rsidP="006F73BC">
      <w:r>
        <w:t xml:space="preserve">La diferencia entre los caminos ópticos para cualquier punto de la muestra </w:t>
      </w:r>
      <w:r w:rsidRPr="006F73BC">
        <w:rPr>
          <w:position w:val="-14"/>
        </w:rPr>
        <w:object w:dxaOrig="85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2pt;height:20.05pt" o:ole="">
            <v:imagedata r:id="rId8" o:title=""/>
          </v:shape>
          <o:OLEObject Type="Embed" ProgID="Equation.DSMT4" ShapeID="_x0000_i1025" DrawAspect="Content" ObjectID="_1356528259" r:id="rId9"/>
        </w:object>
      </w:r>
      <w:r>
        <w:t xml:space="preserve"> viene dada por la siguiente ecuación</w:t>
      </w:r>
    </w:p>
    <w:p w:rsidR="006F73BC" w:rsidRDefault="006F73BC" w:rsidP="006F73BC">
      <w:pPr>
        <w:pStyle w:val="MTDisplayEquation"/>
      </w:pPr>
      <w:r>
        <w:tab/>
      </w:r>
      <w:r w:rsidRPr="00953FDC">
        <w:rPr>
          <w:position w:val="-14"/>
        </w:rPr>
        <w:object w:dxaOrig="3080" w:dyaOrig="400">
          <v:shape id="_x0000_i1026" type="#_x0000_t75" style="width:154pt;height:20.05pt" o:ole="">
            <v:imagedata r:id="rId10" o:title=""/>
          </v:shape>
          <o:OLEObject Type="Embed" ProgID="Equation.DSMT4" ShapeID="_x0000_i1026" DrawAspect="Content" ObjectID="_1356528260" r:id="rId11"/>
        </w:object>
      </w:r>
    </w:p>
    <w:p w:rsidR="006F73BC" w:rsidRDefault="006F73BC" w:rsidP="006F73BC">
      <w:r>
        <w:t xml:space="preserve">Donde </w:t>
      </w:r>
      <w:r w:rsidRPr="00953FDC">
        <w:rPr>
          <w:position w:val="-14"/>
        </w:rPr>
        <w:object w:dxaOrig="760" w:dyaOrig="400">
          <v:shape id="_x0000_i1027" type="#_x0000_t75" style="width:38.2pt;height:20.05pt" o:ole="">
            <v:imagedata r:id="rId12" o:title=""/>
          </v:shape>
          <o:OLEObject Type="Embed" ProgID="Equation.DSMT4" ShapeID="_x0000_i1027" DrawAspect="Content" ObjectID="_1356528261" r:id="rId13"/>
        </w:object>
      </w:r>
      <w:r>
        <w:t xml:space="preserve"> es la profundidad de la muestra, </w:t>
      </w:r>
      <w:r w:rsidRPr="00953FDC">
        <w:rPr>
          <w:position w:val="-14"/>
        </w:rPr>
        <w:object w:dxaOrig="520" w:dyaOrig="400">
          <v:shape id="_x0000_i1028" type="#_x0000_t75" style="width:26.3pt;height:20.05pt" o:ole="">
            <v:imagedata r:id="rId14" o:title=""/>
          </v:shape>
          <o:OLEObject Type="Embed" ProgID="Equation.DSMT4" ShapeID="_x0000_i1028" DrawAspect="Content" ObjectID="_1356528262" r:id="rId15"/>
        </w:object>
      </w:r>
      <w:r>
        <w:t xml:space="preserve"> es la apertura del piezoeléctrico y </w:t>
      </w:r>
      <w:r w:rsidRPr="00953FDC">
        <w:rPr>
          <w:position w:val="-14"/>
        </w:rPr>
        <w:object w:dxaOrig="499" w:dyaOrig="400">
          <v:shape id="_x0000_i1029" type="#_x0000_t75" style="width:25.05pt;height:20.05pt" o:ole="">
            <v:imagedata r:id="rId16" o:title=""/>
          </v:shape>
          <o:OLEObject Type="Embed" ProgID="Equation.DSMT4" ShapeID="_x0000_i1029" DrawAspect="Content" ObjectID="_1356528263" r:id="rId17"/>
        </w:object>
      </w:r>
      <w:r>
        <w:t xml:space="preserve"> es la amplitud de las vibraciones mecánicas. </w:t>
      </w:r>
    </w:p>
    <w:p w:rsidR="006F73BC" w:rsidRDefault="006F73BC" w:rsidP="006F73BC">
      <w:pPr>
        <w:pStyle w:val="MTDisplayEquation"/>
      </w:pPr>
      <w:r>
        <w:tab/>
      </w:r>
      <w:r w:rsidRPr="006F73BC">
        <w:rPr>
          <w:position w:val="-14"/>
        </w:rPr>
        <w:object w:dxaOrig="1500" w:dyaOrig="400">
          <v:shape id="_x0000_i1030" type="#_x0000_t75" style="width:75.15pt;height:20.05pt" o:ole="">
            <v:imagedata r:id="rId18" o:title=""/>
          </v:shape>
          <o:OLEObject Type="Embed" ProgID="Equation.DSMT4" ShapeID="_x0000_i1030" DrawAspect="Content" ObjectID="_1356528264" r:id="rId19"/>
        </w:object>
      </w:r>
    </w:p>
    <w:p w:rsidR="00025544" w:rsidRDefault="006F73BC" w:rsidP="006F73BC">
      <w:r>
        <w:t xml:space="preserve"> La apertura del piezoeléctrico se puede dividir en dos partes, una parte estática </w:t>
      </w:r>
      <w:r w:rsidRPr="006F73BC">
        <w:rPr>
          <w:position w:val="-6"/>
        </w:rPr>
        <w:object w:dxaOrig="200" w:dyaOrig="220">
          <v:shape id="_x0000_i1031" type="#_x0000_t75" style="width:10pt;height:11.25pt" o:ole="">
            <v:imagedata r:id="rId20" o:title=""/>
          </v:shape>
          <o:OLEObject Type="Embed" ProgID="Equation.DSMT4" ShapeID="_x0000_i1031" DrawAspect="Content" ObjectID="_1356528265" r:id="rId21"/>
        </w:object>
      </w:r>
      <w:r>
        <w:t xml:space="preserve"> correspondiente a la fase</w:t>
      </w:r>
      <w:r w:rsidR="00C60BAF">
        <w:t xml:space="preserve"> </w:t>
      </w:r>
      <w:r>
        <w:t xml:space="preserve"> arbitraria y una parte dinámica correspondiente a la señal de control </w:t>
      </w:r>
      <w:r w:rsidRPr="006F73BC">
        <w:rPr>
          <w:position w:val="-14"/>
        </w:rPr>
        <w:object w:dxaOrig="480" w:dyaOrig="400">
          <v:shape id="_x0000_i1032" type="#_x0000_t75" style="width:23.8pt;height:20.05pt" o:ole="">
            <v:imagedata r:id="rId22" o:title=""/>
          </v:shape>
          <o:OLEObject Type="Embed" ProgID="Equation.DSMT4" ShapeID="_x0000_i1032" DrawAspect="Content" ObjectID="_1356528266" r:id="rId23"/>
        </w:object>
      </w:r>
      <w:r>
        <w:t>.</w:t>
      </w:r>
    </w:p>
    <w:p w:rsidR="006F73BC" w:rsidRDefault="00D902F3" w:rsidP="006F73BC">
      <w:r w:rsidRPr="00E271A6">
        <w:t>Con el uso de</w:t>
      </w:r>
      <w:r w:rsidR="006F73BC">
        <w:t>l</w:t>
      </w:r>
      <w:r w:rsidRPr="00E271A6">
        <w:t xml:space="preserve">  simulador se generó un sistema con una fuente de espectro gau</w:t>
      </w:r>
      <w:r>
        <w:t>s</w:t>
      </w:r>
      <w:r w:rsidRPr="00E271A6">
        <w:t xml:space="preserve">siano de longitud de onda central de 546,1 nm y 10 nm de ancho espectral que es introducida </w:t>
      </w:r>
      <w:r>
        <w:t>en</w:t>
      </w:r>
      <w:r w:rsidRPr="00E271A6">
        <w:t xml:space="preserve"> un interferómetro que contiene una muestra </w:t>
      </w:r>
      <w:r>
        <w:t>muy pulida,</w:t>
      </w:r>
      <w:r w:rsidRPr="00E271A6">
        <w:t xml:space="preserve"> para generar franjas en el interferograma</w:t>
      </w:r>
      <w:r>
        <w:t xml:space="preserve"> </w:t>
      </w:r>
      <w:r w:rsidR="00382D52">
        <w:fldChar w:fldCharType="begin"/>
      </w:r>
      <w:r>
        <w:instrText xml:space="preserve"> ADDIN EN.CITE &lt;EndNote&gt;&lt;Cite&gt;&lt;Author&gt;Hariharan&lt;/Author&gt;&lt;Year&gt;2003&lt;/Year&gt;&lt;RecNum&gt;4&lt;/RecNum&gt;&lt;DisplayText&gt;[5]&lt;/DisplayText&gt;&lt;record&gt;&lt;rec-number&gt;4&lt;/rec-number&gt;&lt;foreign-keys&gt;&lt;key app="EN" db-id="0ffrw0ef80w99be5pxfpfrpvrx0pptxtadwp"&gt;4&lt;/key&gt;&lt;/foreign-keys&gt;&lt;ref-type name="Book"&gt;6&lt;/ref-type&gt;&lt;contributors&gt;&lt;authors&gt;&lt;author&gt;P. Hariharan&lt;/author&gt;&lt;/authors&gt;&lt;/contributors&gt;&lt;titles&gt;&lt;title&gt;Basics of Interferometry&lt;/title&gt;&lt;/titles&gt;&lt;edition&gt;Second Edition&lt;/edition&gt;&lt;dates&gt;&lt;year&gt;2003&lt;/year&gt;&lt;/dates&gt;&lt;pub-location&gt;Sydney&lt;/pub-location&gt;&lt;publisher&gt;Academic Press&lt;/publisher&gt;&lt;urls&gt;&lt;/urls&gt;&lt;/record&gt;&lt;/Cite&gt;&lt;/EndNote&gt;</w:instrText>
      </w:r>
      <w:r w:rsidR="00382D52">
        <w:fldChar w:fldCharType="separate"/>
      </w:r>
      <w:r>
        <w:rPr>
          <w:noProof/>
        </w:rPr>
        <w:t>[</w:t>
      </w:r>
      <w:hyperlink w:anchor="_ENREF_5" w:tooltip="Hariharan, 2003 #4" w:history="1">
        <w:r>
          <w:rPr>
            <w:noProof/>
          </w:rPr>
          <w:t>5</w:t>
        </w:r>
      </w:hyperlink>
      <w:r>
        <w:rPr>
          <w:noProof/>
        </w:rPr>
        <w:t>]</w:t>
      </w:r>
      <w:r w:rsidR="00382D52">
        <w:fldChar w:fldCharType="end"/>
      </w:r>
      <w:r>
        <w:t>.</w:t>
      </w:r>
      <w:r w:rsidRPr="00E271A6">
        <w:t xml:space="preserve"> </w:t>
      </w:r>
      <w:r>
        <w:t>La adquisición de las imágenes se realiza con</w:t>
      </w:r>
      <w:r w:rsidRPr="00E271A6">
        <w:t xml:space="preserve"> una cámara a color de 30 cuadros por segundo. </w:t>
      </w:r>
      <w:r w:rsidR="006F73BC">
        <w:t xml:space="preserve">Se fijó la parte estática de la apertura del piezoeléctrico en cero </w:t>
      </w:r>
      <w:r w:rsidR="006F73BC" w:rsidRPr="006F73BC">
        <w:rPr>
          <w:position w:val="-6"/>
        </w:rPr>
        <w:object w:dxaOrig="560" w:dyaOrig="279">
          <v:shape id="_x0000_i1033" type="#_x0000_t75" style="width:28.15pt;height:13.75pt" o:ole="">
            <v:imagedata r:id="rId24" o:title=""/>
          </v:shape>
          <o:OLEObject Type="Embed" ProgID="Equation.DSMT4" ShapeID="_x0000_i1033" DrawAspect="Content" ObjectID="_1356528267" r:id="rId25"/>
        </w:object>
      </w:r>
      <w:r w:rsidR="006F73BC">
        <w:t xml:space="preserve">, mientras que para las vibraciones mecánicas </w:t>
      </w:r>
      <w:r w:rsidR="006F73BC" w:rsidRPr="00C6458C">
        <w:rPr>
          <w:position w:val="-14"/>
        </w:rPr>
        <w:object w:dxaOrig="499" w:dyaOrig="400">
          <v:shape id="_x0000_i1034" type="#_x0000_t75" style="width:25.05pt;height:20.05pt" o:ole="">
            <v:imagedata r:id="rId26" o:title=""/>
          </v:shape>
          <o:OLEObject Type="Embed" ProgID="Equation.DSMT4" ShapeID="_x0000_i1034" DrawAspect="Content" ObjectID="_1356528268" r:id="rId27"/>
        </w:object>
      </w:r>
      <w:r w:rsidR="006F73BC">
        <w:t xml:space="preserve"> se introdujo un ruido aleatorio con componentes frecuenciales de harmónicos múltiplos de 30Hz.</w:t>
      </w:r>
    </w:p>
    <w:p w:rsidR="00D902F3" w:rsidRDefault="00D902F3" w:rsidP="00241FE0">
      <w:r>
        <w:t xml:space="preserve">Utilizando el sistema de control propuesto, se realizaron simulaciones con el control trabajando por 60 s;  se fue registrando el contraste de cada imagen simulada </w:t>
      </w:r>
      <w:r w:rsidR="00382D52">
        <w:fldChar w:fldCharType="begin"/>
      </w:r>
      <w:r>
        <w:instrText xml:space="preserve"> ADDIN EN.CITE &lt;EndNote&gt;&lt;Cite&gt;&lt;Author&gt;Gasvik&lt;/Author&gt;&lt;Year&gt;2002&lt;/Year&gt;&lt;RecNum&gt;3&lt;/RecNum&gt;&lt;DisplayText&gt;[6]&lt;/DisplayText&gt;&lt;record&gt;&lt;rec-number&gt;3&lt;/rec-number&gt;&lt;foreign-keys&gt;&lt;key app="EN" db-id="0ffrw0ef80w99be5pxfpfrpvrx0pptxtadwp"&gt;3&lt;/key&gt;&lt;/foreign-keys&gt;&lt;ref-type name="Book"&gt;6&lt;/ref-type&gt;&lt;contributors&gt;&lt;authors&gt;&lt;author&gt;Kjell J. Gasvik&lt;/author&gt;&lt;/authors&gt;&lt;/contributors&gt;&lt;titles&gt;&lt;title&gt;Optical Metrology&lt;/title&gt;&lt;/titles&gt;&lt;edition&gt;Third Edition&lt;/edition&gt;&lt;dates&gt;&lt;year&gt;2002&lt;/year&gt;&lt;/dates&gt;&lt;pub-location&gt;West Sussex, England&lt;/pub-location&gt;&lt;publisher&gt;John Wiley &amp;amp; Sons Ltd.&lt;/publisher&gt;&lt;urls&gt;&lt;/urls&gt;&lt;/record&gt;&lt;/Cite&gt;&lt;/EndNote&gt;</w:instrText>
      </w:r>
      <w:r w:rsidR="00382D52">
        <w:fldChar w:fldCharType="separate"/>
      </w:r>
      <w:r>
        <w:rPr>
          <w:noProof/>
        </w:rPr>
        <w:t>[</w:t>
      </w:r>
      <w:hyperlink w:anchor="_ENREF_6" w:tooltip="Gasvik, 2002 #3" w:history="1">
        <w:r>
          <w:rPr>
            <w:noProof/>
          </w:rPr>
          <w:t>6</w:t>
        </w:r>
      </w:hyperlink>
      <w:r>
        <w:rPr>
          <w:noProof/>
        </w:rPr>
        <w:t>]</w:t>
      </w:r>
      <w:r w:rsidR="00382D52">
        <w:fldChar w:fldCharType="end"/>
      </w:r>
      <w:r>
        <w:t>. El resultado obtenido fue que se logró una mejora significativa en el contraste de las franjas tras activar el control. La evolución del contraste se puede observar en la siguiente gráfica:</w:t>
      </w:r>
    </w:p>
    <w:tbl>
      <w:tblPr>
        <w:tblW w:w="0" w:type="auto"/>
        <w:tblLook w:val="00A0"/>
      </w:tblPr>
      <w:tblGrid>
        <w:gridCol w:w="10220"/>
      </w:tblGrid>
      <w:tr w:rsidR="00D902F3" w:rsidTr="00622FC1">
        <w:tc>
          <w:tcPr>
            <w:tcW w:w="10220" w:type="dxa"/>
            <w:vAlign w:val="center"/>
          </w:tcPr>
          <w:p w:rsidR="00D902F3" w:rsidRDefault="00025544" w:rsidP="00BA5F07">
            <w:pPr>
              <w:pStyle w:val="Epgrafe"/>
            </w:pPr>
            <w:r>
              <w:rPr>
                <w:noProof/>
                <w:lang w:eastAsia="es-VE"/>
              </w:rPr>
              <w:lastRenderedPageBreak/>
              <w:drawing>
                <wp:inline distT="0" distB="0" distL="0" distR="0">
                  <wp:extent cx="5303520" cy="4095115"/>
                  <wp:effectExtent l="19050" t="0" r="0" b="0"/>
                  <wp:docPr id="4" name="Imagen 6" descr="plana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6" descr="plana2.emf"/>
                          <pic:cNvPicPr>
                            <a:picLocks noChangeAspect="1" noChangeArrowheads="1"/>
                          </pic:cNvPicPr>
                        </pic:nvPicPr>
                        <pic:blipFill>
                          <a:blip r:embed="rId28"/>
                          <a:srcRect l="5858" r="6651" b="2859"/>
                          <a:stretch>
                            <a:fillRect/>
                          </a:stretch>
                        </pic:blipFill>
                        <pic:spPr bwMode="auto">
                          <a:xfrm>
                            <a:off x="0" y="0"/>
                            <a:ext cx="5303520" cy="4095115"/>
                          </a:xfrm>
                          <a:prstGeom prst="rect">
                            <a:avLst/>
                          </a:prstGeom>
                          <a:noFill/>
                          <a:ln w="9525">
                            <a:noFill/>
                            <a:miter lim="800000"/>
                            <a:headEnd/>
                            <a:tailEnd/>
                          </a:ln>
                        </pic:spPr>
                      </pic:pic>
                    </a:graphicData>
                  </a:graphic>
                </wp:inline>
              </w:drawing>
            </w:r>
          </w:p>
          <w:p w:rsidR="00D902F3" w:rsidRDefault="00D902F3" w:rsidP="00BA5F07">
            <w:pPr>
              <w:pStyle w:val="Epgrafe"/>
            </w:pPr>
          </w:p>
        </w:tc>
      </w:tr>
      <w:tr w:rsidR="00D902F3" w:rsidTr="00622FC1">
        <w:tc>
          <w:tcPr>
            <w:tcW w:w="10220" w:type="dxa"/>
            <w:vAlign w:val="center"/>
          </w:tcPr>
          <w:p w:rsidR="00D902F3" w:rsidRDefault="00D902F3" w:rsidP="00BA5F07">
            <w:pPr>
              <w:pStyle w:val="Epgrafe"/>
            </w:pPr>
            <w:r>
              <w:t xml:space="preserve">Figura </w:t>
            </w:r>
            <w:fldSimple w:instr=" SEQ Figura \* ARABIC ">
              <w:r w:rsidR="0001217D">
                <w:rPr>
                  <w:noProof/>
                </w:rPr>
                <w:t>4</w:t>
              </w:r>
            </w:fldSimple>
            <w:r>
              <w:t>: Gráfica del contraste en el tiempo</w:t>
            </w:r>
          </w:p>
        </w:tc>
      </w:tr>
    </w:tbl>
    <w:p w:rsidR="00D902F3" w:rsidRDefault="00D902F3" w:rsidP="00241FE0"/>
    <w:p w:rsidR="00D902F3" w:rsidRDefault="00D902F3" w:rsidP="00241FE0">
      <w:r>
        <w:t xml:space="preserve">Se observa que durante el proceso de adaptación del control se van probando distintas soluciones, algunas de las cuales no son efectivas mientras que otras logran aumentar el contraste; al desactivar el proceso de adaptación ya no se buscan nuevas soluciones y se quedan con las mejores soluciones obtenidas. El contraste final </w:t>
      </w:r>
      <w:r w:rsidR="00763BD1">
        <w:t xml:space="preserve">tuvo un promedio de </w:t>
      </w:r>
      <w:r w:rsidR="00763BD1" w:rsidRPr="00763BD1">
        <w:rPr>
          <w:position w:val="-10"/>
          <w:lang w:val="en-US"/>
        </w:rPr>
        <w:object w:dxaOrig="1640" w:dyaOrig="320">
          <v:shape id="_x0000_i1035" type="#_x0000_t75" style="width:82pt;height:16.3pt" o:ole="">
            <v:imagedata r:id="rId29" o:title=""/>
          </v:shape>
          <o:OLEObject Type="Embed" ProgID="Equation.DSMT4" ShapeID="_x0000_i1035" DrawAspect="Content" ObjectID="_1356528269" r:id="rId30"/>
        </w:object>
      </w:r>
      <w:r>
        <w:t xml:space="preserve">, mientras que el contraste inicial </w:t>
      </w:r>
      <w:r w:rsidR="00763BD1">
        <w:t xml:space="preserve">tiene un promedio de </w:t>
      </w:r>
      <w:r w:rsidR="00763BD1" w:rsidRPr="00763BD1">
        <w:rPr>
          <w:position w:val="-10"/>
        </w:rPr>
        <w:object w:dxaOrig="1620" w:dyaOrig="320">
          <v:shape id="_x0000_i1036" type="#_x0000_t75" style="width:80.75pt;height:16.3pt" o:ole="">
            <v:imagedata r:id="rId31" o:title=""/>
          </v:shape>
          <o:OLEObject Type="Embed" ProgID="Equation.DSMT4" ShapeID="_x0000_i1036" DrawAspect="Content" ObjectID="_1356528270" r:id="rId32"/>
        </w:object>
      </w:r>
      <w:r w:rsidR="00763BD1">
        <w:t xml:space="preserve">, lo que implica en una mejora del </w:t>
      </w:r>
      <w:r w:rsidR="00763BD1" w:rsidRPr="00763BD1">
        <w:rPr>
          <w:position w:val="-10"/>
        </w:rPr>
        <w:object w:dxaOrig="780" w:dyaOrig="320">
          <v:shape id="_x0000_i1037" type="#_x0000_t75" style="width:38.8pt;height:16.3pt" o:ole="">
            <v:imagedata r:id="rId33" o:title=""/>
          </v:shape>
          <o:OLEObject Type="Embed" ProgID="Equation.DSMT4" ShapeID="_x0000_i1037" DrawAspect="Content" ObjectID="_1356528271" r:id="rId34"/>
        </w:object>
      </w:r>
      <w:r w:rsidR="00763BD1">
        <w:t>.</w:t>
      </w:r>
    </w:p>
    <w:p w:rsidR="00D902F3" w:rsidRDefault="00D902F3" w:rsidP="00241FE0">
      <w:r>
        <w:t>A continuación se observan dos interferogramas correspondientes al mismo sector de la muestra, el primero tomado sin el control, mientras que el segundo se obtuvo con el control ya adaptado.</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5110"/>
        <w:gridCol w:w="5110"/>
      </w:tblGrid>
      <w:tr w:rsidR="00D902F3" w:rsidTr="00622FC1">
        <w:tc>
          <w:tcPr>
            <w:tcW w:w="5110" w:type="dxa"/>
            <w:vAlign w:val="center"/>
          </w:tcPr>
          <w:p w:rsidR="00D902F3" w:rsidRDefault="00025544" w:rsidP="00A854D1">
            <w:pPr>
              <w:pStyle w:val="Epgrafe"/>
            </w:pPr>
            <w:r>
              <w:rPr>
                <w:noProof/>
                <w:lang w:eastAsia="es-VE"/>
              </w:rPr>
              <w:lastRenderedPageBreak/>
              <w:drawing>
                <wp:inline distT="0" distB="0" distL="0" distR="0">
                  <wp:extent cx="2917825" cy="2917825"/>
                  <wp:effectExtent l="19050" t="0" r="0" b="0"/>
                  <wp:docPr id="5" name="Imagen 7" descr="bajo contras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7" descr="bajo contraste.png"/>
                          <pic:cNvPicPr>
                            <a:picLocks noChangeAspect="1" noChangeArrowheads="1"/>
                          </pic:cNvPicPr>
                        </pic:nvPicPr>
                        <pic:blipFill>
                          <a:blip r:embed="rId35"/>
                          <a:srcRect/>
                          <a:stretch>
                            <a:fillRect/>
                          </a:stretch>
                        </pic:blipFill>
                        <pic:spPr bwMode="auto">
                          <a:xfrm>
                            <a:off x="0" y="0"/>
                            <a:ext cx="2917825" cy="2917825"/>
                          </a:xfrm>
                          <a:prstGeom prst="rect">
                            <a:avLst/>
                          </a:prstGeom>
                          <a:noFill/>
                          <a:ln w="9525">
                            <a:noFill/>
                            <a:miter lim="800000"/>
                            <a:headEnd/>
                            <a:tailEnd/>
                          </a:ln>
                        </pic:spPr>
                      </pic:pic>
                    </a:graphicData>
                  </a:graphic>
                </wp:inline>
              </w:drawing>
            </w:r>
          </w:p>
        </w:tc>
        <w:tc>
          <w:tcPr>
            <w:tcW w:w="5110" w:type="dxa"/>
            <w:vAlign w:val="center"/>
          </w:tcPr>
          <w:p w:rsidR="00D902F3" w:rsidRDefault="00025544" w:rsidP="00A854D1">
            <w:pPr>
              <w:pStyle w:val="Epgrafe"/>
            </w:pPr>
            <w:r>
              <w:rPr>
                <w:noProof/>
                <w:lang w:eastAsia="es-VE"/>
              </w:rPr>
              <w:drawing>
                <wp:inline distT="0" distB="0" distL="0" distR="0">
                  <wp:extent cx="2950210" cy="2950210"/>
                  <wp:effectExtent l="19050" t="0" r="2540" b="0"/>
                  <wp:docPr id="6" name="Imagen 9" descr="alto contras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9" descr="alto contraste.png"/>
                          <pic:cNvPicPr>
                            <a:picLocks noChangeAspect="1" noChangeArrowheads="1"/>
                          </pic:cNvPicPr>
                        </pic:nvPicPr>
                        <pic:blipFill>
                          <a:blip r:embed="rId36"/>
                          <a:srcRect/>
                          <a:stretch>
                            <a:fillRect/>
                          </a:stretch>
                        </pic:blipFill>
                        <pic:spPr bwMode="auto">
                          <a:xfrm>
                            <a:off x="0" y="0"/>
                            <a:ext cx="2950210" cy="2950210"/>
                          </a:xfrm>
                          <a:prstGeom prst="rect">
                            <a:avLst/>
                          </a:prstGeom>
                          <a:noFill/>
                          <a:ln w="9525">
                            <a:noFill/>
                            <a:miter lim="800000"/>
                            <a:headEnd/>
                            <a:tailEnd/>
                          </a:ln>
                        </pic:spPr>
                      </pic:pic>
                    </a:graphicData>
                  </a:graphic>
                </wp:inline>
              </w:drawing>
            </w:r>
          </w:p>
        </w:tc>
      </w:tr>
      <w:tr w:rsidR="00D902F3" w:rsidTr="00622FC1">
        <w:tc>
          <w:tcPr>
            <w:tcW w:w="10220" w:type="dxa"/>
            <w:gridSpan w:val="2"/>
            <w:vAlign w:val="center"/>
          </w:tcPr>
          <w:p w:rsidR="00D902F3" w:rsidRDefault="00D902F3" w:rsidP="00A854D1">
            <w:pPr>
              <w:pStyle w:val="Epgrafe"/>
            </w:pPr>
            <w:r>
              <w:t xml:space="preserve">Figura </w:t>
            </w:r>
            <w:fldSimple w:instr=" SEQ Figura \* ARABIC ">
              <w:r w:rsidR="0001217D">
                <w:rPr>
                  <w:noProof/>
                </w:rPr>
                <w:t>5</w:t>
              </w:r>
            </w:fldSimple>
            <w:r>
              <w:t>: Comparación de interferogramas</w:t>
            </w:r>
          </w:p>
        </w:tc>
      </w:tr>
    </w:tbl>
    <w:p w:rsidR="00D902F3" w:rsidRDefault="00D902F3" w:rsidP="00241FE0"/>
    <w:p w:rsidR="00D902F3" w:rsidRDefault="00D902F3" w:rsidP="00241FE0">
      <w:r>
        <w:t>Se observa que la imagen de la derecha posee mayor nitidez que la de la izquierda, evidenciando que la mejora de contraste obtenida es apreciable.</w:t>
      </w:r>
    </w:p>
    <w:p w:rsidR="00D902F3" w:rsidRDefault="00D902F3" w:rsidP="00AA7973">
      <w:pPr>
        <w:pStyle w:val="Ttulo2"/>
      </w:pPr>
    </w:p>
    <w:p w:rsidR="00D902F3" w:rsidRDefault="00D902F3" w:rsidP="00AA7973">
      <w:pPr>
        <w:pStyle w:val="Ttulo2"/>
      </w:pPr>
      <w:r>
        <w:t>Trabajo futuro</w:t>
      </w:r>
    </w:p>
    <w:p w:rsidR="00D902F3" w:rsidRDefault="00D902F3" w:rsidP="000E788A">
      <w:r>
        <w:t>A continuación se presentan las etapas a seguir en el desarrollo del presente proyecto:</w:t>
      </w:r>
    </w:p>
    <w:p w:rsidR="00D902F3" w:rsidRDefault="00D902F3" w:rsidP="00AA7973">
      <w:pPr>
        <w:pStyle w:val="Prrafodelista"/>
        <w:numPr>
          <w:ilvl w:val="0"/>
          <w:numId w:val="1"/>
        </w:numPr>
      </w:pPr>
      <w:r>
        <w:t>Nueva obtención del espectro del ruido con un acelerómetro</w:t>
      </w:r>
    </w:p>
    <w:p w:rsidR="00D902F3" w:rsidRDefault="00D902F3" w:rsidP="00AA7973">
      <w:pPr>
        <w:pStyle w:val="Prrafodelista"/>
        <w:numPr>
          <w:ilvl w:val="0"/>
          <w:numId w:val="1"/>
        </w:numPr>
      </w:pPr>
      <w:r>
        <w:t>Revisión y mejoras al sistema de control propuesto</w:t>
      </w:r>
    </w:p>
    <w:p w:rsidR="00D902F3" w:rsidRDefault="00D902F3" w:rsidP="00AA7973">
      <w:pPr>
        <w:pStyle w:val="Prrafodelista"/>
        <w:numPr>
          <w:ilvl w:val="0"/>
          <w:numId w:val="1"/>
        </w:numPr>
      </w:pPr>
      <w:r>
        <w:t>Desarrollo de la implementación en el sistema real</w:t>
      </w:r>
    </w:p>
    <w:p w:rsidR="00D902F3" w:rsidRPr="00D902F3" w:rsidRDefault="00B8544B" w:rsidP="00F86AC3">
      <w:pPr>
        <w:pStyle w:val="Ttulo1"/>
        <w:rPr>
          <w:lang w:val="en-US"/>
        </w:rPr>
      </w:pPr>
      <w:r w:rsidRPr="00B8544B">
        <w:rPr>
          <w:lang w:val="en-US"/>
        </w:rPr>
        <w:t>Bibliografía</w:t>
      </w:r>
    </w:p>
    <w:p w:rsidR="00D902F3" w:rsidRPr="00D902F3" w:rsidRDefault="00D902F3" w:rsidP="000E7570">
      <w:pPr>
        <w:rPr>
          <w:lang w:val="en-US"/>
        </w:rPr>
      </w:pPr>
    </w:p>
    <w:p w:rsidR="00D902F3" w:rsidRPr="00D902F3" w:rsidRDefault="00382D52" w:rsidP="004C5E95">
      <w:pPr>
        <w:spacing w:after="0" w:line="240" w:lineRule="auto"/>
        <w:ind w:left="720" w:hanging="720"/>
        <w:jc w:val="left"/>
        <w:rPr>
          <w:rFonts w:cs="Calibri"/>
          <w:noProof/>
          <w:lang w:val="en-US"/>
        </w:rPr>
      </w:pPr>
      <w:r w:rsidRPr="00D902F3">
        <w:rPr>
          <w:lang w:val="en-US"/>
        </w:rPr>
        <w:fldChar w:fldCharType="begin"/>
      </w:r>
      <w:r w:rsidR="00B8544B" w:rsidRPr="00B8544B">
        <w:rPr>
          <w:lang w:val="en-US"/>
        </w:rPr>
        <w:instrText xml:space="preserve"> ADDIN EN.REFLIST </w:instrText>
      </w:r>
      <w:r w:rsidRPr="00D902F3">
        <w:rPr>
          <w:lang w:val="en-US"/>
        </w:rPr>
        <w:fldChar w:fldCharType="separate"/>
      </w:r>
      <w:bookmarkStart w:id="0" w:name="_ENREF_1"/>
      <w:r w:rsidR="00B8544B" w:rsidRPr="00B8544B">
        <w:rPr>
          <w:rFonts w:cs="Calibri"/>
          <w:noProof/>
          <w:lang w:val="en-US"/>
        </w:rPr>
        <w:t>1.</w:t>
      </w:r>
      <w:r w:rsidR="00D902F3">
        <w:rPr>
          <w:rFonts w:cs="Calibri"/>
          <w:noProof/>
          <w:lang w:val="en-US"/>
        </w:rPr>
        <w:tab/>
      </w:r>
      <w:r w:rsidR="00B8544B" w:rsidRPr="00B8544B">
        <w:rPr>
          <w:rFonts w:cs="Calibri"/>
          <w:noProof/>
          <w:lang w:val="en-US"/>
        </w:rPr>
        <w:t xml:space="preserve">Mazzoni, D., </w:t>
      </w:r>
      <w:r w:rsidR="00B8544B" w:rsidRPr="00B8544B">
        <w:rPr>
          <w:rFonts w:cs="Calibri"/>
          <w:i/>
          <w:noProof/>
          <w:lang w:val="en-US"/>
        </w:rPr>
        <w:t>Audacity</w:t>
      </w:r>
      <w:r w:rsidR="00B8544B" w:rsidRPr="00B8544B">
        <w:rPr>
          <w:rFonts w:cs="Calibri"/>
          <w:noProof/>
          <w:lang w:val="en-US"/>
        </w:rPr>
        <w:t>. 2010, Sourceforge.</w:t>
      </w:r>
      <w:bookmarkEnd w:id="0"/>
    </w:p>
    <w:p w:rsidR="00D902F3" w:rsidRPr="00D902F3" w:rsidRDefault="00B8544B" w:rsidP="004C5E95">
      <w:pPr>
        <w:spacing w:after="0" w:line="240" w:lineRule="auto"/>
        <w:ind w:left="720" w:hanging="720"/>
        <w:jc w:val="left"/>
        <w:rPr>
          <w:rFonts w:cs="Calibri"/>
          <w:noProof/>
          <w:lang w:val="en-US"/>
        </w:rPr>
      </w:pPr>
      <w:bookmarkStart w:id="1" w:name="_ENREF_2"/>
      <w:r w:rsidRPr="00B8544B">
        <w:rPr>
          <w:rFonts w:cs="Calibri"/>
          <w:noProof/>
          <w:lang w:val="en-US"/>
        </w:rPr>
        <w:t>2.</w:t>
      </w:r>
      <w:r w:rsidR="00D902F3">
        <w:rPr>
          <w:rFonts w:cs="Calibri"/>
          <w:noProof/>
          <w:lang w:val="en-US"/>
        </w:rPr>
        <w:tab/>
      </w:r>
      <w:r w:rsidRPr="00B8544B">
        <w:rPr>
          <w:rFonts w:cs="Calibri"/>
          <w:noProof/>
          <w:lang w:val="en-US"/>
        </w:rPr>
        <w:t xml:space="preserve">Oppenheim, A., A. Willsky, and S. Nawab, </w:t>
      </w:r>
      <w:r w:rsidRPr="00B8544B">
        <w:rPr>
          <w:rFonts w:cs="Calibri"/>
          <w:i/>
          <w:noProof/>
          <w:lang w:val="en-US"/>
        </w:rPr>
        <w:t>Signals and systems</w:t>
      </w:r>
      <w:r w:rsidRPr="00B8544B">
        <w:rPr>
          <w:rFonts w:cs="Calibri"/>
          <w:noProof/>
          <w:lang w:val="en-US"/>
        </w:rPr>
        <w:t>. 1997: Prentice Hall.</w:t>
      </w:r>
      <w:bookmarkEnd w:id="1"/>
    </w:p>
    <w:p w:rsidR="00D902F3" w:rsidRPr="00D902F3" w:rsidRDefault="00B8544B" w:rsidP="004C5E95">
      <w:pPr>
        <w:spacing w:after="0" w:line="240" w:lineRule="auto"/>
        <w:ind w:left="720" w:hanging="720"/>
        <w:jc w:val="left"/>
        <w:rPr>
          <w:rFonts w:cs="Calibri"/>
          <w:noProof/>
          <w:lang w:val="en-US"/>
        </w:rPr>
      </w:pPr>
      <w:bookmarkStart w:id="2" w:name="_ENREF_3"/>
      <w:r w:rsidRPr="00B8544B">
        <w:rPr>
          <w:rFonts w:cs="Calibri"/>
          <w:noProof/>
          <w:lang w:val="en-US"/>
        </w:rPr>
        <w:t>3.</w:t>
      </w:r>
      <w:r w:rsidR="00D902F3">
        <w:rPr>
          <w:rFonts w:cs="Calibri"/>
          <w:noProof/>
          <w:lang w:val="en-US"/>
        </w:rPr>
        <w:tab/>
      </w:r>
      <w:r w:rsidRPr="00B8544B">
        <w:rPr>
          <w:rFonts w:cs="Calibri"/>
          <w:noProof/>
          <w:lang w:val="en-US"/>
        </w:rPr>
        <w:t xml:space="preserve">Sastry, S. and M. Bodson, </w:t>
      </w:r>
      <w:r w:rsidRPr="00B8544B">
        <w:rPr>
          <w:rFonts w:cs="Calibri"/>
          <w:i/>
          <w:noProof/>
          <w:lang w:val="en-US"/>
        </w:rPr>
        <w:t>Adaptive control: stability, convergence, and robustness</w:t>
      </w:r>
      <w:r w:rsidRPr="00B8544B">
        <w:rPr>
          <w:rFonts w:cs="Calibri"/>
          <w:noProof/>
          <w:lang w:val="en-US"/>
        </w:rPr>
        <w:t>. 1989: Prentice Hall.</w:t>
      </w:r>
      <w:bookmarkEnd w:id="2"/>
    </w:p>
    <w:p w:rsidR="00D902F3" w:rsidRPr="00D902F3" w:rsidRDefault="00B8544B" w:rsidP="004C5E95">
      <w:pPr>
        <w:spacing w:after="0" w:line="240" w:lineRule="auto"/>
        <w:ind w:left="720" w:hanging="720"/>
        <w:jc w:val="left"/>
        <w:rPr>
          <w:rFonts w:cs="Calibri"/>
          <w:noProof/>
          <w:lang w:val="en-US"/>
        </w:rPr>
      </w:pPr>
      <w:bookmarkStart w:id="3" w:name="_ENREF_4"/>
      <w:r w:rsidRPr="00B8544B">
        <w:rPr>
          <w:rFonts w:cs="Calibri"/>
          <w:noProof/>
          <w:lang w:val="en-US"/>
        </w:rPr>
        <w:t>4.</w:t>
      </w:r>
      <w:r w:rsidR="00D902F3">
        <w:rPr>
          <w:rFonts w:cs="Calibri"/>
          <w:noProof/>
          <w:lang w:val="en-US"/>
        </w:rPr>
        <w:tab/>
      </w:r>
      <w:r w:rsidRPr="00B8544B">
        <w:rPr>
          <w:rFonts w:cs="Calibri"/>
          <w:noProof/>
          <w:lang w:val="en-US"/>
        </w:rPr>
        <w:t xml:space="preserve">Gen, M. and R. Cheng, </w:t>
      </w:r>
      <w:r w:rsidRPr="00B8544B">
        <w:rPr>
          <w:rFonts w:cs="Calibri"/>
          <w:i/>
          <w:noProof/>
          <w:lang w:val="en-US"/>
        </w:rPr>
        <w:t>Genetic algorithms and engineering optimization</w:t>
      </w:r>
      <w:r w:rsidRPr="00B8544B">
        <w:rPr>
          <w:rFonts w:cs="Calibri"/>
          <w:noProof/>
          <w:lang w:val="en-US"/>
        </w:rPr>
        <w:t>. 2000: Wiley.</w:t>
      </w:r>
      <w:bookmarkEnd w:id="3"/>
    </w:p>
    <w:p w:rsidR="00D902F3" w:rsidRPr="00D902F3" w:rsidRDefault="00B8544B" w:rsidP="004C5E95">
      <w:pPr>
        <w:spacing w:after="0" w:line="240" w:lineRule="auto"/>
        <w:ind w:left="720" w:hanging="720"/>
        <w:jc w:val="left"/>
        <w:rPr>
          <w:rFonts w:cs="Calibri"/>
          <w:noProof/>
          <w:lang w:val="en-US"/>
        </w:rPr>
      </w:pPr>
      <w:bookmarkStart w:id="4" w:name="_ENREF_5"/>
      <w:r w:rsidRPr="00B8544B">
        <w:rPr>
          <w:rFonts w:cs="Calibri"/>
          <w:noProof/>
          <w:lang w:val="en-US"/>
        </w:rPr>
        <w:t>5.</w:t>
      </w:r>
      <w:r w:rsidR="00D902F3">
        <w:rPr>
          <w:rFonts w:cs="Calibri"/>
          <w:noProof/>
          <w:lang w:val="en-US"/>
        </w:rPr>
        <w:tab/>
      </w:r>
      <w:r w:rsidRPr="00B8544B">
        <w:rPr>
          <w:rFonts w:cs="Calibri"/>
          <w:noProof/>
          <w:lang w:val="en-US"/>
        </w:rPr>
        <w:t xml:space="preserve">Hariharan, P., </w:t>
      </w:r>
      <w:r w:rsidRPr="00B8544B">
        <w:rPr>
          <w:rFonts w:cs="Calibri"/>
          <w:i/>
          <w:noProof/>
          <w:lang w:val="en-US"/>
        </w:rPr>
        <w:t>Basics of Interferometry</w:t>
      </w:r>
      <w:r w:rsidRPr="00B8544B">
        <w:rPr>
          <w:rFonts w:cs="Calibri"/>
          <w:noProof/>
          <w:lang w:val="en-US"/>
        </w:rPr>
        <w:t>. Second Edition ed. 2003, Sydney: Academic Press.</w:t>
      </w:r>
      <w:bookmarkEnd w:id="4"/>
    </w:p>
    <w:p w:rsidR="00D902F3" w:rsidRPr="00D902F3" w:rsidRDefault="00B8544B" w:rsidP="004C5E95">
      <w:pPr>
        <w:spacing w:line="240" w:lineRule="auto"/>
        <w:ind w:left="720" w:hanging="720"/>
        <w:jc w:val="left"/>
        <w:rPr>
          <w:rFonts w:cs="Calibri"/>
          <w:noProof/>
          <w:lang w:val="en-US"/>
        </w:rPr>
      </w:pPr>
      <w:bookmarkStart w:id="5" w:name="_ENREF_6"/>
      <w:r w:rsidRPr="00B8544B">
        <w:rPr>
          <w:rFonts w:cs="Calibri"/>
          <w:noProof/>
          <w:lang w:val="en-US"/>
        </w:rPr>
        <w:t>6.</w:t>
      </w:r>
      <w:r w:rsidR="00D902F3">
        <w:rPr>
          <w:rFonts w:cs="Calibri"/>
          <w:noProof/>
          <w:lang w:val="en-US"/>
        </w:rPr>
        <w:tab/>
      </w:r>
      <w:r w:rsidRPr="00B8544B">
        <w:rPr>
          <w:rFonts w:cs="Calibri"/>
          <w:noProof/>
          <w:lang w:val="en-US"/>
        </w:rPr>
        <w:t xml:space="preserve">Gasvik, K.J., </w:t>
      </w:r>
      <w:r w:rsidRPr="00B8544B">
        <w:rPr>
          <w:rFonts w:cs="Calibri"/>
          <w:i/>
          <w:noProof/>
          <w:lang w:val="en-US"/>
        </w:rPr>
        <w:t>Optical Metrology</w:t>
      </w:r>
      <w:r w:rsidRPr="00B8544B">
        <w:rPr>
          <w:rFonts w:cs="Calibri"/>
          <w:noProof/>
          <w:lang w:val="en-US"/>
        </w:rPr>
        <w:t>. Third Edition ed. 2002, West Sussex, England: John Wiley &amp; Sons Ltd.</w:t>
      </w:r>
      <w:bookmarkEnd w:id="5"/>
    </w:p>
    <w:p w:rsidR="00D902F3" w:rsidRPr="00EC4A98" w:rsidRDefault="00382D52" w:rsidP="00A165E2">
      <w:pPr>
        <w:ind w:firstLine="0"/>
        <w:rPr>
          <w:u w:val="single"/>
        </w:rPr>
      </w:pPr>
      <w:r w:rsidRPr="00D902F3">
        <w:rPr>
          <w:lang w:val="en-US"/>
        </w:rPr>
        <w:fldChar w:fldCharType="end"/>
      </w:r>
    </w:p>
    <w:sectPr w:rsidR="00D902F3" w:rsidRPr="00EC4A98" w:rsidSect="00B8449B">
      <w:pgSz w:w="12240" w:h="15840"/>
      <w:pgMar w:top="1440" w:right="1080" w:bottom="1440" w:left="108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E3C3BB1"/>
    <w:multiLevelType w:val="hybridMultilevel"/>
    <w:tmpl w:val="4D10EA7C"/>
    <w:lvl w:ilvl="0" w:tplc="200A0001">
      <w:start w:val="1"/>
      <w:numFmt w:val="bullet"/>
      <w:lvlText w:val=""/>
      <w:lvlJc w:val="left"/>
      <w:pPr>
        <w:ind w:left="1060" w:hanging="360"/>
      </w:pPr>
      <w:rPr>
        <w:rFonts w:ascii="Symbol" w:hAnsi="Symbol" w:hint="default"/>
      </w:rPr>
    </w:lvl>
    <w:lvl w:ilvl="1" w:tplc="200A0003" w:tentative="1">
      <w:start w:val="1"/>
      <w:numFmt w:val="bullet"/>
      <w:lvlText w:val="o"/>
      <w:lvlJc w:val="left"/>
      <w:pPr>
        <w:ind w:left="1780" w:hanging="360"/>
      </w:pPr>
      <w:rPr>
        <w:rFonts w:ascii="Courier New" w:hAnsi="Courier New" w:hint="default"/>
      </w:rPr>
    </w:lvl>
    <w:lvl w:ilvl="2" w:tplc="200A0005" w:tentative="1">
      <w:start w:val="1"/>
      <w:numFmt w:val="bullet"/>
      <w:lvlText w:val=""/>
      <w:lvlJc w:val="left"/>
      <w:pPr>
        <w:ind w:left="2500" w:hanging="360"/>
      </w:pPr>
      <w:rPr>
        <w:rFonts w:ascii="Wingdings" w:hAnsi="Wingdings" w:hint="default"/>
      </w:rPr>
    </w:lvl>
    <w:lvl w:ilvl="3" w:tplc="200A0001" w:tentative="1">
      <w:start w:val="1"/>
      <w:numFmt w:val="bullet"/>
      <w:lvlText w:val=""/>
      <w:lvlJc w:val="left"/>
      <w:pPr>
        <w:ind w:left="3220" w:hanging="360"/>
      </w:pPr>
      <w:rPr>
        <w:rFonts w:ascii="Symbol" w:hAnsi="Symbol" w:hint="default"/>
      </w:rPr>
    </w:lvl>
    <w:lvl w:ilvl="4" w:tplc="200A0003" w:tentative="1">
      <w:start w:val="1"/>
      <w:numFmt w:val="bullet"/>
      <w:lvlText w:val="o"/>
      <w:lvlJc w:val="left"/>
      <w:pPr>
        <w:ind w:left="3940" w:hanging="360"/>
      </w:pPr>
      <w:rPr>
        <w:rFonts w:ascii="Courier New" w:hAnsi="Courier New" w:hint="default"/>
      </w:rPr>
    </w:lvl>
    <w:lvl w:ilvl="5" w:tplc="200A0005" w:tentative="1">
      <w:start w:val="1"/>
      <w:numFmt w:val="bullet"/>
      <w:lvlText w:val=""/>
      <w:lvlJc w:val="left"/>
      <w:pPr>
        <w:ind w:left="4660" w:hanging="360"/>
      </w:pPr>
      <w:rPr>
        <w:rFonts w:ascii="Wingdings" w:hAnsi="Wingdings" w:hint="default"/>
      </w:rPr>
    </w:lvl>
    <w:lvl w:ilvl="6" w:tplc="200A0001" w:tentative="1">
      <w:start w:val="1"/>
      <w:numFmt w:val="bullet"/>
      <w:lvlText w:val=""/>
      <w:lvlJc w:val="left"/>
      <w:pPr>
        <w:ind w:left="5380" w:hanging="360"/>
      </w:pPr>
      <w:rPr>
        <w:rFonts w:ascii="Symbol" w:hAnsi="Symbol" w:hint="default"/>
      </w:rPr>
    </w:lvl>
    <w:lvl w:ilvl="7" w:tplc="200A0003" w:tentative="1">
      <w:start w:val="1"/>
      <w:numFmt w:val="bullet"/>
      <w:lvlText w:val="o"/>
      <w:lvlJc w:val="left"/>
      <w:pPr>
        <w:ind w:left="6100" w:hanging="360"/>
      </w:pPr>
      <w:rPr>
        <w:rFonts w:ascii="Courier New" w:hAnsi="Courier New" w:hint="default"/>
      </w:rPr>
    </w:lvl>
    <w:lvl w:ilvl="8" w:tplc="200A0005" w:tentative="1">
      <w:start w:val="1"/>
      <w:numFmt w:val="bullet"/>
      <w:lvlText w:val=""/>
      <w:lvlJc w:val="left"/>
      <w:pPr>
        <w:ind w:left="682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08"/>
  <w:hyphenationZone w:val="425"/>
  <w:drawingGridHorizontalSpacing w:val="110"/>
  <w:displayHorizontalDrawingGridEvery w:val="2"/>
  <w:characterSpacingControl w:val="doNotCompress"/>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ffrw0ef80w99be5pxfpfrpvrx0pptxtadwp&quot;&gt;tesis&lt;record-ids&gt;&lt;item&gt;3&lt;/item&gt;&lt;item&gt;4&lt;/item&gt;&lt;item&gt;13&lt;/item&gt;&lt;item&gt;14&lt;/item&gt;&lt;item&gt;15&lt;/item&gt;&lt;item&gt;16&lt;/item&gt;&lt;/record-ids&gt;&lt;/item&gt;&lt;/Libraries&gt;"/>
  </w:docVars>
  <w:rsids>
    <w:rsidRoot w:val="00827B64"/>
    <w:rsid w:val="0001217D"/>
    <w:rsid w:val="00025544"/>
    <w:rsid w:val="00043AEA"/>
    <w:rsid w:val="000B32AE"/>
    <w:rsid w:val="000C4267"/>
    <w:rsid w:val="000E1A30"/>
    <w:rsid w:val="000E7570"/>
    <w:rsid w:val="000E788A"/>
    <w:rsid w:val="000F2F2F"/>
    <w:rsid w:val="00101AF8"/>
    <w:rsid w:val="00103C6B"/>
    <w:rsid w:val="001132E3"/>
    <w:rsid w:val="0011626F"/>
    <w:rsid w:val="0013402A"/>
    <w:rsid w:val="00154476"/>
    <w:rsid w:val="00155DDE"/>
    <w:rsid w:val="00172AD4"/>
    <w:rsid w:val="001A66A2"/>
    <w:rsid w:val="001B69EB"/>
    <w:rsid w:val="001C1BD0"/>
    <w:rsid w:val="001E2989"/>
    <w:rsid w:val="001F0936"/>
    <w:rsid w:val="00233CDA"/>
    <w:rsid w:val="00236209"/>
    <w:rsid w:val="00241FE0"/>
    <w:rsid w:val="0025588C"/>
    <w:rsid w:val="002611A2"/>
    <w:rsid w:val="00266EA7"/>
    <w:rsid w:val="00281082"/>
    <w:rsid w:val="00281A29"/>
    <w:rsid w:val="0029157F"/>
    <w:rsid w:val="002D257A"/>
    <w:rsid w:val="002E0A94"/>
    <w:rsid w:val="002E38CD"/>
    <w:rsid w:val="002E7B96"/>
    <w:rsid w:val="003325DA"/>
    <w:rsid w:val="00342C62"/>
    <w:rsid w:val="003445BC"/>
    <w:rsid w:val="003532FB"/>
    <w:rsid w:val="003757A6"/>
    <w:rsid w:val="00381AE0"/>
    <w:rsid w:val="00382D52"/>
    <w:rsid w:val="00383F5C"/>
    <w:rsid w:val="00386754"/>
    <w:rsid w:val="0039732E"/>
    <w:rsid w:val="003A6FDB"/>
    <w:rsid w:val="003B0459"/>
    <w:rsid w:val="003B748F"/>
    <w:rsid w:val="003C2B90"/>
    <w:rsid w:val="003D4EBC"/>
    <w:rsid w:val="003D5C24"/>
    <w:rsid w:val="003D7083"/>
    <w:rsid w:val="003E6521"/>
    <w:rsid w:val="003F5F63"/>
    <w:rsid w:val="00401F8D"/>
    <w:rsid w:val="00407735"/>
    <w:rsid w:val="00410947"/>
    <w:rsid w:val="00436BD4"/>
    <w:rsid w:val="00444506"/>
    <w:rsid w:val="00451813"/>
    <w:rsid w:val="00462063"/>
    <w:rsid w:val="0046208F"/>
    <w:rsid w:val="0047072E"/>
    <w:rsid w:val="00482731"/>
    <w:rsid w:val="004A3255"/>
    <w:rsid w:val="004B33E6"/>
    <w:rsid w:val="004B4AC2"/>
    <w:rsid w:val="004C5E95"/>
    <w:rsid w:val="004D2C74"/>
    <w:rsid w:val="004D31F6"/>
    <w:rsid w:val="004E2D8D"/>
    <w:rsid w:val="004E40DE"/>
    <w:rsid w:val="00505017"/>
    <w:rsid w:val="00505558"/>
    <w:rsid w:val="00527C38"/>
    <w:rsid w:val="00550177"/>
    <w:rsid w:val="00580871"/>
    <w:rsid w:val="00591E1F"/>
    <w:rsid w:val="005B1979"/>
    <w:rsid w:val="005B23F0"/>
    <w:rsid w:val="005B46D4"/>
    <w:rsid w:val="005C7CB9"/>
    <w:rsid w:val="005D266E"/>
    <w:rsid w:val="005D3757"/>
    <w:rsid w:val="005D63B3"/>
    <w:rsid w:val="005D7956"/>
    <w:rsid w:val="005E2211"/>
    <w:rsid w:val="005E7221"/>
    <w:rsid w:val="005F6A33"/>
    <w:rsid w:val="006070F7"/>
    <w:rsid w:val="00612FAB"/>
    <w:rsid w:val="00620F8F"/>
    <w:rsid w:val="00622FC1"/>
    <w:rsid w:val="0064106B"/>
    <w:rsid w:val="006541AB"/>
    <w:rsid w:val="0065672B"/>
    <w:rsid w:val="00666F44"/>
    <w:rsid w:val="00672B4B"/>
    <w:rsid w:val="00684431"/>
    <w:rsid w:val="006B3843"/>
    <w:rsid w:val="006B495F"/>
    <w:rsid w:val="006C254C"/>
    <w:rsid w:val="006F73BC"/>
    <w:rsid w:val="00706357"/>
    <w:rsid w:val="00714CB7"/>
    <w:rsid w:val="00730EAE"/>
    <w:rsid w:val="00763BD1"/>
    <w:rsid w:val="007851A5"/>
    <w:rsid w:val="007A5406"/>
    <w:rsid w:val="007B0B7F"/>
    <w:rsid w:val="007B4CD4"/>
    <w:rsid w:val="007B5958"/>
    <w:rsid w:val="007C3591"/>
    <w:rsid w:val="007D33A0"/>
    <w:rsid w:val="008001AB"/>
    <w:rsid w:val="00824063"/>
    <w:rsid w:val="00827B64"/>
    <w:rsid w:val="0084292D"/>
    <w:rsid w:val="00870AF6"/>
    <w:rsid w:val="00877D1A"/>
    <w:rsid w:val="008827FF"/>
    <w:rsid w:val="008A35CD"/>
    <w:rsid w:val="008A6056"/>
    <w:rsid w:val="008C7C1C"/>
    <w:rsid w:val="008E6E42"/>
    <w:rsid w:val="008F261A"/>
    <w:rsid w:val="008F7225"/>
    <w:rsid w:val="00905590"/>
    <w:rsid w:val="00905F7A"/>
    <w:rsid w:val="00917165"/>
    <w:rsid w:val="00931883"/>
    <w:rsid w:val="00936C0C"/>
    <w:rsid w:val="00950F29"/>
    <w:rsid w:val="00952DAD"/>
    <w:rsid w:val="009535E7"/>
    <w:rsid w:val="00960338"/>
    <w:rsid w:val="009676FF"/>
    <w:rsid w:val="00970411"/>
    <w:rsid w:val="00991D75"/>
    <w:rsid w:val="009C4DE8"/>
    <w:rsid w:val="009D22F2"/>
    <w:rsid w:val="009D2574"/>
    <w:rsid w:val="009E38EC"/>
    <w:rsid w:val="009F5DF8"/>
    <w:rsid w:val="00A165E2"/>
    <w:rsid w:val="00A21722"/>
    <w:rsid w:val="00A5549C"/>
    <w:rsid w:val="00A71312"/>
    <w:rsid w:val="00A72100"/>
    <w:rsid w:val="00A854D1"/>
    <w:rsid w:val="00A90FC9"/>
    <w:rsid w:val="00A91552"/>
    <w:rsid w:val="00AA0686"/>
    <w:rsid w:val="00AA1C5D"/>
    <w:rsid w:val="00AA7973"/>
    <w:rsid w:val="00AB5689"/>
    <w:rsid w:val="00AB7732"/>
    <w:rsid w:val="00AC2113"/>
    <w:rsid w:val="00B07CC2"/>
    <w:rsid w:val="00B20FAF"/>
    <w:rsid w:val="00B40A4A"/>
    <w:rsid w:val="00B40DB7"/>
    <w:rsid w:val="00B61609"/>
    <w:rsid w:val="00B67823"/>
    <w:rsid w:val="00B72648"/>
    <w:rsid w:val="00B8449B"/>
    <w:rsid w:val="00B8524B"/>
    <w:rsid w:val="00B8544B"/>
    <w:rsid w:val="00B92815"/>
    <w:rsid w:val="00BA5041"/>
    <w:rsid w:val="00BA5F07"/>
    <w:rsid w:val="00BB2DE2"/>
    <w:rsid w:val="00BD573A"/>
    <w:rsid w:val="00BD648E"/>
    <w:rsid w:val="00BE0028"/>
    <w:rsid w:val="00BE3685"/>
    <w:rsid w:val="00BF135C"/>
    <w:rsid w:val="00BF5874"/>
    <w:rsid w:val="00BF5E9E"/>
    <w:rsid w:val="00C07416"/>
    <w:rsid w:val="00C1169B"/>
    <w:rsid w:val="00C20827"/>
    <w:rsid w:val="00C27ED9"/>
    <w:rsid w:val="00C42D16"/>
    <w:rsid w:val="00C43084"/>
    <w:rsid w:val="00C459A8"/>
    <w:rsid w:val="00C60BAF"/>
    <w:rsid w:val="00C63D6A"/>
    <w:rsid w:val="00C81C4E"/>
    <w:rsid w:val="00C84794"/>
    <w:rsid w:val="00CA50FE"/>
    <w:rsid w:val="00CA78E4"/>
    <w:rsid w:val="00CD2176"/>
    <w:rsid w:val="00CD6476"/>
    <w:rsid w:val="00CE2C89"/>
    <w:rsid w:val="00CE3ADE"/>
    <w:rsid w:val="00D10AE1"/>
    <w:rsid w:val="00D20160"/>
    <w:rsid w:val="00D267C3"/>
    <w:rsid w:val="00D27F7A"/>
    <w:rsid w:val="00D34C27"/>
    <w:rsid w:val="00D377CD"/>
    <w:rsid w:val="00D557C0"/>
    <w:rsid w:val="00D65856"/>
    <w:rsid w:val="00D8421B"/>
    <w:rsid w:val="00D902F3"/>
    <w:rsid w:val="00DC3E55"/>
    <w:rsid w:val="00DF5AED"/>
    <w:rsid w:val="00E008AA"/>
    <w:rsid w:val="00E011F3"/>
    <w:rsid w:val="00E073FB"/>
    <w:rsid w:val="00E271A6"/>
    <w:rsid w:val="00E27E04"/>
    <w:rsid w:val="00E341A1"/>
    <w:rsid w:val="00E429B0"/>
    <w:rsid w:val="00E45772"/>
    <w:rsid w:val="00E63013"/>
    <w:rsid w:val="00E71378"/>
    <w:rsid w:val="00E72DE3"/>
    <w:rsid w:val="00EA629E"/>
    <w:rsid w:val="00EC4A98"/>
    <w:rsid w:val="00F04337"/>
    <w:rsid w:val="00F12A96"/>
    <w:rsid w:val="00F307D6"/>
    <w:rsid w:val="00F34471"/>
    <w:rsid w:val="00F573BE"/>
    <w:rsid w:val="00F8252D"/>
    <w:rsid w:val="00F86AC3"/>
    <w:rsid w:val="00FA1856"/>
    <w:rsid w:val="00FC6387"/>
    <w:rsid w:val="00FD2531"/>
    <w:rsid w:val="00FD257C"/>
    <w:rsid w:val="00FE4789"/>
    <w:rsid w:val="00FF37B0"/>
  </w:rsids>
  <m:mathPr>
    <m:mathFont m:val="Cambria Math"/>
    <m:brkBin m:val="before"/>
    <m:brkBinSub m:val="--"/>
    <m:smallFrac m:val="off"/>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es-VE" w:eastAsia="es-VE"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86AC3"/>
    <w:pPr>
      <w:spacing w:after="200" w:line="276" w:lineRule="auto"/>
      <w:ind w:firstLine="340"/>
      <w:jc w:val="both"/>
    </w:pPr>
    <w:rPr>
      <w:lang w:eastAsia="en-US"/>
    </w:rPr>
  </w:style>
  <w:style w:type="paragraph" w:styleId="Ttulo1">
    <w:name w:val="heading 1"/>
    <w:basedOn w:val="Normal"/>
    <w:next w:val="Normal"/>
    <w:link w:val="Ttulo1Car"/>
    <w:uiPriority w:val="99"/>
    <w:qFormat/>
    <w:locked/>
    <w:rsid w:val="009C4DE8"/>
    <w:pPr>
      <w:keepNext/>
      <w:keepLines/>
      <w:spacing w:before="480" w:after="0"/>
      <w:outlineLvl w:val="0"/>
    </w:pPr>
    <w:rPr>
      <w:rFonts w:ascii="Cambria" w:eastAsia="Times New Roman" w:hAnsi="Cambria"/>
      <w:b/>
      <w:bCs/>
      <w:color w:val="365F91"/>
      <w:sz w:val="28"/>
      <w:szCs w:val="28"/>
      <w:lang w:val="es-ES"/>
    </w:rPr>
  </w:style>
  <w:style w:type="paragraph" w:styleId="Ttulo2">
    <w:name w:val="heading 2"/>
    <w:basedOn w:val="Normal"/>
    <w:next w:val="Normal"/>
    <w:link w:val="Ttulo2Car"/>
    <w:uiPriority w:val="99"/>
    <w:qFormat/>
    <w:locked/>
    <w:rsid w:val="00233CDA"/>
    <w:pPr>
      <w:keepNext/>
      <w:keepLines/>
      <w:spacing w:before="200" w:after="0"/>
      <w:outlineLvl w:val="1"/>
    </w:pPr>
    <w:rPr>
      <w:rFonts w:ascii="Cambria" w:eastAsia="Times New Roman" w:hAnsi="Cambria"/>
      <w:b/>
      <w:bCs/>
      <w:color w:val="4F81BD"/>
      <w:sz w:val="26"/>
      <w:szCs w:val="2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9"/>
    <w:locked/>
    <w:rsid w:val="009C4DE8"/>
    <w:rPr>
      <w:rFonts w:ascii="Cambria" w:hAnsi="Cambria" w:cs="Times New Roman"/>
      <w:b/>
      <w:bCs/>
      <w:color w:val="365F91"/>
      <w:sz w:val="28"/>
      <w:szCs w:val="28"/>
      <w:lang w:val="es-ES" w:eastAsia="en-US"/>
    </w:rPr>
  </w:style>
  <w:style w:type="character" w:customStyle="1" w:styleId="Ttulo2Car">
    <w:name w:val="Título 2 Car"/>
    <w:basedOn w:val="Fuentedeprrafopredeter"/>
    <w:link w:val="Ttulo2"/>
    <w:uiPriority w:val="99"/>
    <w:locked/>
    <w:rsid w:val="00233CDA"/>
    <w:rPr>
      <w:rFonts w:ascii="Cambria" w:hAnsi="Cambria" w:cs="Times New Roman"/>
      <w:b/>
      <w:bCs/>
      <w:color w:val="4F81BD"/>
      <w:sz w:val="26"/>
      <w:szCs w:val="26"/>
      <w:lang w:eastAsia="en-US"/>
    </w:rPr>
  </w:style>
  <w:style w:type="table" w:styleId="Tablaconcuadrcula">
    <w:name w:val="Table Grid"/>
    <w:basedOn w:val="Tablanormal"/>
    <w:uiPriority w:val="99"/>
    <w:rsid w:val="00827B64"/>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extodeglobo">
    <w:name w:val="Balloon Text"/>
    <w:basedOn w:val="Normal"/>
    <w:link w:val="TextodegloboCar"/>
    <w:uiPriority w:val="99"/>
    <w:semiHidden/>
    <w:rsid w:val="00827B64"/>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locked/>
    <w:rsid w:val="00827B64"/>
    <w:rPr>
      <w:rFonts w:ascii="Tahoma" w:hAnsi="Tahoma" w:cs="Tahoma"/>
      <w:sz w:val="16"/>
      <w:szCs w:val="16"/>
    </w:rPr>
  </w:style>
  <w:style w:type="character" w:styleId="Textodelmarcadordeposicin">
    <w:name w:val="Placeholder Text"/>
    <w:basedOn w:val="Fuentedeprrafopredeter"/>
    <w:uiPriority w:val="99"/>
    <w:semiHidden/>
    <w:rsid w:val="00C20827"/>
    <w:rPr>
      <w:rFonts w:cs="Times New Roman"/>
      <w:color w:val="808080"/>
    </w:rPr>
  </w:style>
  <w:style w:type="character" w:customStyle="1" w:styleId="MTEquationSection">
    <w:name w:val="MTEquationSection"/>
    <w:basedOn w:val="Fuentedeprrafopredeter"/>
    <w:uiPriority w:val="99"/>
    <w:rsid w:val="00931883"/>
    <w:rPr>
      <w:rFonts w:cs="Times New Roman"/>
      <w:vanish/>
      <w:color w:val="FF0000"/>
    </w:rPr>
  </w:style>
  <w:style w:type="paragraph" w:customStyle="1" w:styleId="MTDisplayEquation">
    <w:name w:val="MTDisplayEquation"/>
    <w:basedOn w:val="Normal"/>
    <w:next w:val="Normal"/>
    <w:link w:val="MTDisplayEquationCar"/>
    <w:uiPriority w:val="99"/>
    <w:rsid w:val="00931883"/>
    <w:pPr>
      <w:tabs>
        <w:tab w:val="center" w:pos="5040"/>
        <w:tab w:val="right" w:pos="10080"/>
      </w:tabs>
    </w:pPr>
  </w:style>
  <w:style w:type="character" w:customStyle="1" w:styleId="MTDisplayEquationCar">
    <w:name w:val="MTDisplayEquation Car"/>
    <w:basedOn w:val="Fuentedeprrafopredeter"/>
    <w:link w:val="MTDisplayEquation"/>
    <w:uiPriority w:val="99"/>
    <w:locked/>
    <w:rsid w:val="00931883"/>
    <w:rPr>
      <w:rFonts w:cs="Times New Roman"/>
      <w:sz w:val="22"/>
      <w:szCs w:val="22"/>
      <w:lang w:eastAsia="en-US"/>
    </w:rPr>
  </w:style>
  <w:style w:type="paragraph" w:styleId="Epgrafe">
    <w:name w:val="caption"/>
    <w:basedOn w:val="Normal"/>
    <w:next w:val="Normal"/>
    <w:uiPriority w:val="99"/>
    <w:qFormat/>
    <w:rsid w:val="00233CDA"/>
    <w:pPr>
      <w:spacing w:after="0" w:line="240" w:lineRule="auto"/>
      <w:ind w:firstLine="0"/>
      <w:jc w:val="center"/>
    </w:pPr>
    <w:rPr>
      <w:b/>
      <w:bCs/>
      <w:color w:val="4F81BD"/>
      <w:sz w:val="18"/>
      <w:szCs w:val="18"/>
    </w:rPr>
  </w:style>
  <w:style w:type="paragraph" w:styleId="Bibliografa">
    <w:name w:val="Bibliography"/>
    <w:basedOn w:val="Normal"/>
    <w:next w:val="Normal"/>
    <w:uiPriority w:val="99"/>
    <w:rsid w:val="009C4DE8"/>
  </w:style>
  <w:style w:type="character" w:styleId="Refdecomentario">
    <w:name w:val="annotation reference"/>
    <w:basedOn w:val="Fuentedeprrafopredeter"/>
    <w:uiPriority w:val="99"/>
    <w:semiHidden/>
    <w:rsid w:val="00F86AC3"/>
    <w:rPr>
      <w:rFonts w:cs="Times New Roman"/>
      <w:sz w:val="16"/>
      <w:szCs w:val="16"/>
    </w:rPr>
  </w:style>
  <w:style w:type="paragraph" w:styleId="Textocomentario">
    <w:name w:val="annotation text"/>
    <w:basedOn w:val="Normal"/>
    <w:link w:val="TextocomentarioCar"/>
    <w:uiPriority w:val="99"/>
    <w:semiHidden/>
    <w:rsid w:val="00F86AC3"/>
    <w:pPr>
      <w:spacing w:line="240" w:lineRule="auto"/>
    </w:pPr>
    <w:rPr>
      <w:sz w:val="20"/>
      <w:szCs w:val="20"/>
    </w:rPr>
  </w:style>
  <w:style w:type="character" w:customStyle="1" w:styleId="TextocomentarioCar">
    <w:name w:val="Texto comentario Car"/>
    <w:basedOn w:val="Fuentedeprrafopredeter"/>
    <w:link w:val="Textocomentario"/>
    <w:uiPriority w:val="99"/>
    <w:semiHidden/>
    <w:locked/>
    <w:rsid w:val="00F86AC3"/>
    <w:rPr>
      <w:rFonts w:cs="Times New Roman"/>
      <w:sz w:val="20"/>
      <w:szCs w:val="20"/>
      <w:lang w:eastAsia="en-US"/>
    </w:rPr>
  </w:style>
  <w:style w:type="paragraph" w:styleId="Asuntodelcomentario">
    <w:name w:val="annotation subject"/>
    <w:basedOn w:val="Textocomentario"/>
    <w:next w:val="Textocomentario"/>
    <w:link w:val="AsuntodelcomentarioCar"/>
    <w:uiPriority w:val="99"/>
    <w:semiHidden/>
    <w:rsid w:val="00F86AC3"/>
    <w:rPr>
      <w:b/>
      <w:bCs/>
    </w:rPr>
  </w:style>
  <w:style w:type="character" w:customStyle="1" w:styleId="AsuntodelcomentarioCar">
    <w:name w:val="Asunto del comentario Car"/>
    <w:basedOn w:val="TextocomentarioCar"/>
    <w:link w:val="Asuntodelcomentario"/>
    <w:uiPriority w:val="99"/>
    <w:semiHidden/>
    <w:locked/>
    <w:rsid w:val="00F86AC3"/>
    <w:rPr>
      <w:b/>
      <w:bCs/>
    </w:rPr>
  </w:style>
  <w:style w:type="paragraph" w:styleId="Sinespaciado">
    <w:name w:val="No Spacing"/>
    <w:uiPriority w:val="99"/>
    <w:qFormat/>
    <w:rsid w:val="00233CDA"/>
    <w:pPr>
      <w:ind w:firstLine="340"/>
      <w:jc w:val="both"/>
    </w:pPr>
    <w:rPr>
      <w:lang w:eastAsia="en-US"/>
    </w:rPr>
  </w:style>
  <w:style w:type="character" w:styleId="Textoennegrita">
    <w:name w:val="Strong"/>
    <w:basedOn w:val="Fuentedeprrafopredeter"/>
    <w:uiPriority w:val="99"/>
    <w:qFormat/>
    <w:locked/>
    <w:rsid w:val="00233CDA"/>
    <w:rPr>
      <w:rFonts w:cs="Times New Roman"/>
      <w:b/>
      <w:bCs/>
    </w:rPr>
  </w:style>
  <w:style w:type="paragraph" w:styleId="Ttulo">
    <w:name w:val="Title"/>
    <w:basedOn w:val="Normal"/>
    <w:next w:val="Normal"/>
    <w:link w:val="TtuloCar"/>
    <w:uiPriority w:val="99"/>
    <w:qFormat/>
    <w:locked/>
    <w:rsid w:val="00233CDA"/>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tuloCar">
    <w:name w:val="Título Car"/>
    <w:basedOn w:val="Fuentedeprrafopredeter"/>
    <w:link w:val="Ttulo"/>
    <w:uiPriority w:val="99"/>
    <w:locked/>
    <w:rsid w:val="00233CDA"/>
    <w:rPr>
      <w:rFonts w:ascii="Cambria" w:hAnsi="Cambria" w:cs="Times New Roman"/>
      <w:color w:val="17365D"/>
      <w:spacing w:val="5"/>
      <w:kern w:val="28"/>
      <w:sz w:val="52"/>
      <w:szCs w:val="52"/>
      <w:lang w:eastAsia="en-US"/>
    </w:rPr>
  </w:style>
  <w:style w:type="paragraph" w:styleId="Prrafodelista">
    <w:name w:val="List Paragraph"/>
    <w:basedOn w:val="Normal"/>
    <w:uiPriority w:val="99"/>
    <w:qFormat/>
    <w:rsid w:val="00AA7973"/>
    <w:pPr>
      <w:ind w:left="720"/>
      <w:contextualSpacing/>
    </w:pPr>
  </w:style>
  <w:style w:type="character" w:styleId="Hipervnculo">
    <w:name w:val="Hyperlink"/>
    <w:basedOn w:val="Fuentedeprrafopredeter"/>
    <w:uiPriority w:val="99"/>
    <w:rsid w:val="004E2D8D"/>
    <w:rPr>
      <w:rFonts w:cs="Times New Roman"/>
      <w:color w:val="0000FF"/>
      <w:u w:val="single"/>
    </w:rPr>
  </w:style>
</w:styles>
</file>

<file path=word/webSettings.xml><?xml version="1.0" encoding="utf-8"?>
<w:webSettings xmlns:r="http://schemas.openxmlformats.org/officeDocument/2006/relationships" xmlns:w="http://schemas.openxmlformats.org/wordprocessingml/2006/main">
  <w:divs>
    <w:div w:id="7486564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3.bin"/><Relationship Id="rId18" Type="http://schemas.openxmlformats.org/officeDocument/2006/relationships/image" Target="media/image9.wmf"/><Relationship Id="rId26" Type="http://schemas.openxmlformats.org/officeDocument/2006/relationships/image" Target="media/image13.wmf"/><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oleObject" Target="embeddings/oleObject13.bin"/><Relationship Id="rId7" Type="http://schemas.openxmlformats.org/officeDocument/2006/relationships/image" Target="media/image3.png"/><Relationship Id="rId12" Type="http://schemas.openxmlformats.org/officeDocument/2006/relationships/image" Target="media/image6.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7.wmf"/><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image" Target="media/image15.wmf"/><Relationship Id="rId1" Type="http://schemas.openxmlformats.org/officeDocument/2006/relationships/numbering" Target="numbering.xml"/><Relationship Id="rId6" Type="http://schemas.openxmlformats.org/officeDocument/2006/relationships/image" Target="media/image2.emf"/><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oleObject" Target="embeddings/oleObject12.bin"/><Relationship Id="rId37" Type="http://schemas.openxmlformats.org/officeDocument/2006/relationships/fontTable" Target="fontTable.xml"/><Relationship Id="rId5" Type="http://schemas.openxmlformats.org/officeDocument/2006/relationships/image" Target="media/image1.jpeg"/><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4.emf"/><Relationship Id="rId36" Type="http://schemas.openxmlformats.org/officeDocument/2006/relationships/image" Target="media/image19.png"/><Relationship Id="rId10" Type="http://schemas.openxmlformats.org/officeDocument/2006/relationships/image" Target="media/image5.wmf"/><Relationship Id="rId19" Type="http://schemas.openxmlformats.org/officeDocument/2006/relationships/oleObject" Target="embeddings/oleObject6.bin"/><Relationship Id="rId31" Type="http://schemas.openxmlformats.org/officeDocument/2006/relationships/image" Target="media/image16.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image" Target="media/image1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40</TotalTime>
  <Pages>1</Pages>
  <Words>1909</Words>
  <Characters>10501</Characters>
  <Application>Microsoft Office Word</Application>
  <DocSecurity>0</DocSecurity>
  <Lines>87</Lines>
  <Paragraphs>24</Paragraphs>
  <ScaleCrop>false</ScaleCrop>
  <HeadingPairs>
    <vt:vector size="2" baseType="variant">
      <vt:variant>
        <vt:lpstr>Título</vt:lpstr>
      </vt:variant>
      <vt:variant>
        <vt:i4>1</vt:i4>
      </vt:variant>
    </vt:vector>
  </HeadingPairs>
  <TitlesOfParts>
    <vt:vector size="1" baseType="lpstr">
      <vt:lpstr>UNIVERSIDAD SIMÓN BOLÍVAR</vt:lpstr>
    </vt:vector>
  </TitlesOfParts>
  <Company/>
  <LinksUpToDate>false</LinksUpToDate>
  <CharactersWithSpaces>123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VERSIDAD SIMÓN BOLÍVAR</dc:title>
  <dc:creator>Jesús</dc:creator>
  <cp:lastModifiedBy>nico</cp:lastModifiedBy>
  <cp:revision>5</cp:revision>
  <cp:lastPrinted>2011-01-14T17:46:00Z</cp:lastPrinted>
  <dcterms:created xsi:type="dcterms:W3CDTF">2011-01-13T21:41:00Z</dcterms:created>
  <dcterms:modified xsi:type="dcterms:W3CDTF">2011-01-14T21: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